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9E5" w:rsidRPr="00A46B05" w:rsidRDefault="002169E5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ая модель циркуляции жидкости в водоеме основана на системе полных нелинейных уравнений гидротермодинамики и включает уравнения движения, статики, неразрывности, 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ереноса тепла, а такж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состояния [1]. 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ссматриваться только система уравнений движения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горизонтальных компонент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B46D82"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6D82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на</w:t>
      </w:r>
      <w:r w:rsidR="00200C6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ет быть записана в виде:</w:t>
      </w:r>
    </w:p>
    <w:p w:rsidR="00123D33" w:rsidRPr="00A46B05" w:rsidRDefault="00123D33" w:rsidP="00A46B05">
      <w:pPr>
        <w:pStyle w:val="MTDisplayEquation"/>
      </w:pPr>
      <w:r w:rsidRPr="00A46B05">
        <w:tab/>
      </w:r>
      <w:r w:rsidR="00A46B05" w:rsidRPr="00A46B05">
        <w:rPr>
          <w:position w:val="-78"/>
        </w:rPr>
        <w:object w:dxaOrig="5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2pt;height:85.15pt" o:ole="">
            <v:imagedata r:id="rId5" o:title=""/>
          </v:shape>
          <o:OLEObject Type="Embed" ProgID="Equation.DSMT4" ShapeID="_x0000_i1025" DrawAspect="Content" ObjectID="_1508876224" r:id="rId6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0" w:name="ZEqnNum796269"/>
      <w:r w:rsidRPr="00A46B05">
        <w:instrText>(</w:instrText>
      </w:r>
      <w:fldSimple w:instr=" SEQ MTEqn \c \* Arabic \* MERGEFORMAT ">
        <w:r w:rsidR="00AC46D8">
          <w:rPr>
            <w:noProof/>
          </w:rPr>
          <w:instrText>1</w:instrText>
        </w:r>
      </w:fldSimple>
      <w:r w:rsidRPr="00A46B05">
        <w:instrText>)</w:instrText>
      </w:r>
      <w:bookmarkEnd w:id="0"/>
      <w:r w:rsidR="009C7997" w:rsidRPr="00A46B05">
        <w:fldChar w:fldCharType="end"/>
      </w:r>
    </w:p>
    <w:p w:rsidR="002169E5" w:rsidRPr="00A46B05" w:rsidRDefault="00973967" w:rsidP="00A46B05">
      <w:pPr>
        <w:tabs>
          <w:tab w:val="left" w:pos="7680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</w:p>
    <w:p w:rsidR="00973967" w:rsidRPr="00A46B05" w:rsidRDefault="00973967" w:rsidP="00A46B05">
      <w:pPr>
        <w:pStyle w:val="MTDisplayEquation"/>
      </w:pPr>
      <w:r w:rsidRPr="00A46B05">
        <w:tab/>
      </w:r>
      <w:r w:rsidR="00A46B05" w:rsidRPr="00A46B05">
        <w:rPr>
          <w:position w:val="-16"/>
        </w:rPr>
        <w:object w:dxaOrig="4780" w:dyaOrig="460">
          <v:shape id="_x0000_i1026" type="#_x0000_t75" style="width:239.15pt;height:23.15pt" o:ole="">
            <v:imagedata r:id="rId7" o:title=""/>
          </v:shape>
          <o:OLEObject Type="Embed" ProgID="Equation.DSMT4" ShapeID="_x0000_i1026" DrawAspect="Content" ObjectID="_1508876225" r:id="rId8"/>
        </w:object>
      </w:r>
    </w:p>
    <w:p w:rsidR="00973967" w:rsidRPr="00A46B05" w:rsidRDefault="00973967" w:rsidP="00A46B05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27" type="#_x0000_t75" style="width:18.8pt;height:18.8pt" o:ole="">
            <v:imagedata r:id="rId9" o:title=""/>
          </v:shape>
          <o:OLEObject Type="Embed" ProgID="Equation.DSMT4" ShapeID="_x0000_i1027" DrawAspect="Content" ObjectID="_1508876226" r:id="rId1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28" type="#_x0000_t75" style="width:41.95pt;height:21.3pt" o:ole="">
            <v:imagedata r:id="rId11" o:title=""/>
          </v:shape>
          <o:OLEObject Type="Embed" ProgID="Equation.DSMT4" ShapeID="_x0000_i1028" DrawAspect="Content" ObjectID="_1508876227" r:id="rId12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29" type="#_x0000_t75" style="width:68.85pt;height:21.3pt" o:ole="">
            <v:imagedata r:id="rId13" o:title=""/>
          </v:shape>
          <o:OLEObject Type="Embed" ProgID="Equation.DSMT4" ShapeID="_x0000_i1029" DrawAspect="Content" ObjectID="_1508876228" r:id="rId1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 Система дополняется </w:t>
      </w: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ледующими</w:t>
      </w:r>
      <w:proofErr w:type="gramEnd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граничными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240" w:dyaOrig="820">
          <v:shape id="_x0000_i1030" type="#_x0000_t75" style="width:261.7pt;height:40.7pt" o:ole="">
            <v:imagedata r:id="rId15" o:title=""/>
          </v:shape>
          <o:OLEObject Type="Embed" ProgID="Equation.DSMT4" ShapeID="_x0000_i1030" DrawAspect="Content" ObjectID="_1508876229" r:id="rId16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1" w:name="ZEqnNum62379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1"/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34"/>
          <w:sz w:val="28"/>
          <w:szCs w:val="28"/>
          <w:lang w:val="ru-RU" w:eastAsia="zh-CN"/>
        </w:rPr>
        <w:object w:dxaOrig="5899" w:dyaOrig="840">
          <v:shape id="_x0000_i1031" type="#_x0000_t75" style="width:294.9pt;height:41.95pt" o:ole="">
            <v:imagedata r:id="rId17" o:title=""/>
          </v:shape>
          <o:OLEObject Type="Embed" ProgID="Equation.DSMT4" ShapeID="_x0000_i1031" DrawAspect="Content" ObjectID="_1508876230" r:id="rId18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2" w:name="ZEqnNum22240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2"/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r w:rsidRPr="00A46B05">
        <w:rPr>
          <w:rFonts w:ascii="Times New Roman" w:eastAsia="SimSun" w:hAnsi="Times New Roman" w:cs="Times New Roman"/>
          <w:position w:val="-16"/>
          <w:sz w:val="28"/>
          <w:szCs w:val="28"/>
          <w:lang w:eastAsia="zh-CN"/>
        </w:rPr>
        <w:object w:dxaOrig="3760" w:dyaOrig="460">
          <v:shape id="_x0000_i1032" type="#_x0000_t75" style="width:187.85pt;height:23.15pt" o:ole="">
            <v:imagedata r:id="rId19" o:title=""/>
          </v:shape>
          <o:OLEObject Type="Embed" ProgID="Equation.DSMT4" ShapeID="_x0000_i1032" DrawAspect="Content" ObjectID="_1508876231" r:id="rId20"/>
        </w:object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3D3005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val="ru-RU"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3" w:name="ZEqnNum368965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4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3"/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973967" w:rsidRPr="00A46B05" w:rsidRDefault="00973967" w:rsidP="00A46B05">
      <w:pPr>
        <w:tabs>
          <w:tab w:val="center" w:pos="4680"/>
          <w:tab w:val="right" w:pos="9360"/>
        </w:tabs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proofErr w:type="gramStart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proofErr w:type="gramEnd"/>
      <w:r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начальными условиями:</w:t>
      </w:r>
    </w:p>
    <w:p w:rsidR="00973967" w:rsidRPr="00A46B05" w:rsidRDefault="00A46B05" w:rsidP="00A46B05">
      <w:pPr>
        <w:spacing w:after="0" w:line="36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A46B05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2320" w:dyaOrig="420">
          <v:shape id="_x0000_i1033" type="#_x0000_t75" style="width:115.85pt;height:21.3pt" o:ole="">
            <v:imagedata r:id="rId21" o:title=""/>
          </v:shape>
          <o:OLEObject Type="Embed" ProgID="Equation.DSMT4" ShapeID="_x0000_i1033" DrawAspect="Content" ObjectID="_1508876232" r:id="rId22"/>
        </w:object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MACROBUTTON MTPlaceRef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begin"/>
      </w:r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 xml:space="preserve"> SEQ MTEqn \h \* MERGEFORMAT </w:instrText>
      </w:r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  <w:bookmarkStart w:id="4" w:name="ZEqnNum237047"/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(</w:instrText>
      </w:r>
      <w:fldSimple w:instr=" SEQ MTEqn \c \* Arabic \* MERGEFORMAT "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5</w:instrText>
        </w:r>
      </w:fldSimple>
      <w:r w:rsidR="0097396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instrText>)</w:instrText>
      </w:r>
      <w:bookmarkEnd w:id="4"/>
      <w:r w:rsidR="009C7997" w:rsidRPr="00A46B05">
        <w:rPr>
          <w:rFonts w:ascii="Times New Roman" w:eastAsia="SimSun" w:hAnsi="Times New Roman" w:cs="Times New Roman"/>
          <w:sz w:val="28"/>
          <w:szCs w:val="28"/>
          <w:lang w:eastAsia="zh-CN"/>
        </w:rPr>
        <w:fldChar w:fldCharType="end"/>
      </w:r>
    </w:p>
    <w:p w:rsidR="002A684D" w:rsidRPr="00A46B05" w:rsidRDefault="002A684D" w:rsidP="00A46B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 модели </w:t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961E86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-</w:t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GOTOBUTTON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REF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ZEqnNum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237047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Char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\! \* 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MERGEFORMAT</w:instrTex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 xml:space="preserve"> </w:instrText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="00AC46D8" w:rsidRPr="00AC46D8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instrText>(5)</w:instrText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обозначения: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Pr="00A46B0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4" type="#_x0000_t75" style="width:16.9pt;height:16.9pt" o:ole="">
            <v:imagedata r:id="rId23" o:title=""/>
          </v:shape>
          <o:OLEObject Type="Embed" ProgID="Equation.DSMT4" ShapeID="_x0000_i1034" DrawAspect="Content" ObjectID="_1508876233" r:id="rId24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5" type="#_x0000_t75" style="width:107.05pt;height:18.8pt" o:ole="">
            <v:imagedata r:id="rId25" o:title=""/>
          </v:shape>
          <o:OLEObject Type="Embed" ProgID="Equation.DSMT4" ShapeID="_x0000_i1035" DrawAspect="Content" ObjectID="_1508876234" r:id="rId26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A46B05" w:rsidRPr="00A46B05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6" type="#_x0000_t75" style="width:13.15pt;height:13.75pt" o:ole="">
            <v:imagedata r:id="rId27" o:title=""/>
          </v:shape>
          <o:OLEObject Type="Embed" ProgID="Equation.DSMT4" ShapeID="_x0000_i1036" DrawAspect="Content" ObjectID="_1508876235" r:id="rId28"/>
        </w:objec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7" type="#_x0000_t75" style="width:16.3pt;height:18.8pt" o:ole="">
            <v:imagedata r:id="rId29" o:title=""/>
          </v:shape>
          <o:OLEObject Type="Embed" ProgID="Equation.DSMT4" ShapeID="_x0000_i1037" DrawAspect="Content" ObjectID="_1508876236" r:id="rId30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38" type="#_x0000_t75" style="width:65.75pt;height:21.3pt" o:ole="">
            <v:imagedata r:id="rId31" o:title=""/>
          </v:shape>
          <o:OLEObject Type="Embed" ProgID="Equation.DSMT4" ShapeID="_x0000_i1038" DrawAspect="Content" ObjectID="_1508876237" r:id="rId32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A46B05" w:rsidRPr="00A46B05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39" type="#_x0000_t75" style="width:67pt;height:21.3pt" o:ole="">
            <v:imagedata r:id="rId33" o:title=""/>
          </v:shape>
          <o:OLEObject Type="Embed" ProgID="Equation.DSMT4" ShapeID="_x0000_i1039" DrawAspect="Content" ObjectID="_1508876238" r:id="rId34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 xml:space="preserve">перенос и горизонтальную диффузию; </w:t>
      </w:r>
      <w:r w:rsidR="00A46B05" w:rsidRPr="00A46B05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0" type="#_x0000_t75" style="width:60.1pt;height:18.15pt" o:ole="">
            <v:imagedata r:id="rId35" o:title=""/>
          </v:shape>
          <o:OLEObject Type="Embed" ProgID="Equation.DSMT4" ShapeID="_x0000_i1040" DrawAspect="Content" ObjectID="_1508876239" r:id="rId36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A46B05" w:rsidRPr="00A46B05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240">
          <v:shape id="_x0000_i1041" type="#_x0000_t75" style="width:11.25pt;height:11.9pt" o:ole="">
            <v:imagedata r:id="rId37" o:title=""/>
          </v:shape>
          <o:OLEObject Type="Embed" ProgID="Equation.DSMT4" ShapeID="_x0000_i1041" DrawAspect="Content" ObjectID="_1508876240" r:id="rId38"/>
        </w:objec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A46B05" w:rsidRPr="00A46B05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2" type="#_x0000_t75" style="width:65.1pt;height:25.05pt" o:ole="">
            <v:imagedata r:id="rId39" o:title=""/>
          </v:shape>
          <o:OLEObject Type="Embed" ProgID="Equation.DSMT4" ShapeID="_x0000_i1042" DrawAspect="Content" ObjectID="_1508876241" r:id="rId4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3" type="#_x0000_t75" style="width:13.75pt;height:13.75pt" o:ole="">
            <v:imagedata r:id="rId41" o:title=""/>
          </v:shape>
          <o:OLEObject Type="Embed" ProgID="Equation.DSMT4" ShapeID="_x0000_i1043" DrawAspect="Content" ObjectID="_1508876242" r:id="rId4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4" type="#_x0000_t75" style="width:31.95pt;height:21.3pt" o:ole="">
            <v:imagedata r:id="rId43" o:title=""/>
          </v:shape>
          <o:OLEObject Type="Embed" ProgID="Equation.DSMT4" ShapeID="_x0000_i1044" DrawAspect="Content" ObjectID="_1508876243" r:id="rId44"/>
        </w:object>
      </w:r>
      <w:r w:rsidRPr="00A46B0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9C7997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GOTOBUTTON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9C7997" w:rsidRPr="00A46B05">
        <w:rPr>
          <w:rFonts w:ascii="Times New Roman" w:hAnsi="Times New Roman" w:cs="Times New Roman"/>
          <w:sz w:val="28"/>
          <w:szCs w:val="28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REF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Pr="00A46B05">
        <w:rPr>
          <w:rFonts w:ascii="Times New Roman" w:hAnsi="Times New Roman" w:cs="Times New Roman"/>
          <w:sz w:val="28"/>
          <w:szCs w:val="28"/>
        </w:rPr>
        <w:instrText>ZEqnNum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368965 \* </w:instrText>
      </w:r>
      <w:r w:rsidRPr="00A46B05">
        <w:rPr>
          <w:rFonts w:ascii="Times New Roman" w:hAnsi="Times New Roman" w:cs="Times New Roman"/>
          <w:sz w:val="28"/>
          <w:szCs w:val="28"/>
        </w:rPr>
        <w:instrText>Char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\! \* </w:instrText>
      </w:r>
      <w:r w:rsidRPr="00A46B05">
        <w:rPr>
          <w:rFonts w:ascii="Times New Roman" w:hAnsi="Times New Roman" w:cs="Times New Roman"/>
          <w:sz w:val="28"/>
          <w:szCs w:val="28"/>
        </w:rPr>
        <w:instrText>MERGEFORMAT</w:instrTex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9C7997" w:rsidRPr="00A46B05">
        <w:rPr>
          <w:rFonts w:ascii="Times New Roman" w:hAnsi="Times New Roman" w:cs="Times New Roman"/>
          <w:sz w:val="28"/>
          <w:szCs w:val="28"/>
        </w:rPr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4)</w:instrText>
      </w:r>
      <w:r w:rsidR="009C7997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="009C7997" w:rsidRPr="00A46B05">
        <w:rPr>
          <w:rFonts w:ascii="Times New Roman" w:hAnsi="Times New Roman" w:cs="Times New Roman"/>
          <w:sz w:val="28"/>
          <w:szCs w:val="28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4F4394" w:rsidRDefault="00961E86" w:rsidP="00A46B05">
      <w:pPr>
        <w:pStyle w:val="MTDisplayEquation"/>
      </w:pPr>
      <w:r w:rsidRPr="00A46B05">
        <w:tab/>
      </w:r>
      <w:r w:rsidR="00A46B05" w:rsidRPr="00A46B05">
        <w:rPr>
          <w:position w:val="-36"/>
        </w:rPr>
        <w:object w:dxaOrig="6880" w:dyaOrig="859">
          <v:shape id="_x0000_i1045" type="#_x0000_t75" style="width:343.7pt;height:43.2pt" o:ole="">
            <v:imagedata r:id="rId45" o:title=""/>
          </v:shape>
          <o:OLEObject Type="Embed" ProgID="Equation.DSMT4" ShapeID="_x0000_i1045" DrawAspect="Content" ObjectID="_1508876244" r:id="rId46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5" w:name="ZEqnNum915192"/>
      <w:r w:rsidRPr="00A46B05">
        <w:instrText>(</w:instrText>
      </w:r>
      <w:fldSimple w:instr=" SEQ MTEqn \c \* Arabic \* MERGEFORMAT ">
        <w:r w:rsidR="00AC46D8">
          <w:rPr>
            <w:noProof/>
          </w:rPr>
          <w:instrText>6</w:instrText>
        </w:r>
      </w:fldSimple>
      <w:r w:rsidRPr="00A46B05">
        <w:instrText>)</w:instrText>
      </w:r>
      <w:bookmarkEnd w:id="5"/>
      <w:r w:rsidR="009C7997" w:rsidRPr="00A46B05">
        <w:fldChar w:fldCharType="end"/>
      </w:r>
    </w:p>
    <w:p w:rsidR="002A684D" w:rsidRPr="00A46B05" w:rsidRDefault="002A684D" w:rsidP="00A46B05">
      <w:pPr>
        <w:pStyle w:val="MTDisplayEquation"/>
      </w:pPr>
      <w:proofErr w:type="gramStart"/>
      <w:r w:rsidRPr="00A46B05">
        <w:t>а в</w:t>
      </w:r>
      <w:r w:rsidRPr="00A46B05">
        <w:rPr>
          <w:lang w:eastAsia="zh-CN"/>
        </w:rPr>
        <w:t xml:space="preserve"> </w:t>
      </w:r>
      <w:r w:rsidR="009C799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GOTOBUTTON ZEqnNum222405  \* MERGEFORMAT </w:instrText>
      </w:r>
      <w:r w:rsidR="009C799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REF ZEqnNum222405 \* Charformat \! \* MERGEFORMAT </w:instrText>
      </w:r>
      <w:r w:rsidR="009C7997" w:rsidRPr="00A46B05">
        <w:rPr>
          <w:lang w:eastAsia="zh-CN"/>
        </w:rPr>
        <w:fldChar w:fldCharType="separate"/>
      </w:r>
      <w:r w:rsidR="00AC46D8" w:rsidRPr="00AC46D8">
        <w:rPr>
          <w:lang w:eastAsia="zh-CN"/>
        </w:rPr>
        <w:instrText>(3)</w:instrText>
      </w:r>
      <w:r w:rsidR="009C7997" w:rsidRPr="00A46B05">
        <w:rPr>
          <w:lang w:eastAsia="zh-CN"/>
        </w:rPr>
        <w:fldChar w:fldCharType="end"/>
      </w:r>
      <w:r w:rsidR="009C7997" w:rsidRPr="00A46B05">
        <w:rPr>
          <w:lang w:eastAsia="zh-CN"/>
        </w:rPr>
        <w:fldChar w:fldCharType="end"/>
      </w:r>
      <w:r w:rsidRPr="00A46B05">
        <w:rPr>
          <w:lang w:eastAsia="zh-CN"/>
        </w:rPr>
        <w:t xml:space="preserve"> принимается параметризация придонного трения следующего вида:</w:t>
      </w:r>
      <w:proofErr w:type="gramEnd"/>
    </w:p>
    <w:p w:rsidR="002A684D" w:rsidRPr="00A46B05" w:rsidRDefault="00A46B05" w:rsidP="00A46B05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6B05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519" w:dyaOrig="460">
          <v:shape id="_x0000_i1046" type="#_x0000_t75" style="width:175.95pt;height:23.15pt" o:ole="">
            <v:imagedata r:id="rId47" o:title=""/>
          </v:shape>
          <o:OLEObject Type="Embed" ProgID="Equation.DSMT4" ShapeID="_x0000_i1046" DrawAspect="Content" ObjectID="_1508876245" r:id="rId48"/>
        </w:object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MACROBUTTON MTPlaceRef \* MERGEFORMAT </w:instrText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SEQ MTEqn \h \* MERGEFORMAT </w:instrText>
      </w:r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bookmarkStart w:id="6" w:name="ZEqnNum517257"/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(</w:instrText>
      </w:r>
      <w:fldSimple w:instr=" SEQ MTEqn \c \* Arabic \* MERGEFORMAT ">
        <w:r w:rsidR="00AC46D8" w:rsidRPr="00AC46D8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instrText>7</w:instrText>
        </w:r>
      </w:fldSimple>
      <w:r w:rsidR="002A684D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>)</w:instrText>
      </w:r>
      <w:bookmarkEnd w:id="6"/>
      <w:r w:rsidR="009C7997" w:rsidRPr="00A46B05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:rsidR="004215A2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Общепринятый метод расчета скорости течений в задачах циркуляции жидкости в водоеме использует представление вектора горизонтальной скорости в виде суммы баротропной (интегральной) и бароклинной составляющих [1]</w:t>
      </w:r>
      <w:r w:rsidR="004215A2"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A46B05" w:rsidRDefault="00C2296F" w:rsidP="00A46B05">
      <w:pPr>
        <w:pStyle w:val="MTDisplayEquation"/>
      </w:pPr>
      <w:r w:rsidRPr="00A46B05">
        <w:tab/>
      </w:r>
      <w:r w:rsidR="00A46B05" w:rsidRPr="00A46B05">
        <w:rPr>
          <w:position w:val="-26"/>
        </w:rPr>
        <w:object w:dxaOrig="4220" w:dyaOrig="700">
          <v:shape id="_x0000_i1047" type="#_x0000_t75" style="width:211pt;height:35.05pt" o:ole="">
            <v:imagedata r:id="rId49" o:title=""/>
          </v:shape>
          <o:OLEObject Type="Embed" ProgID="Equation.DSMT4" ShapeID="_x0000_i1047" DrawAspect="Content" ObjectID="_1508876246" r:id="rId50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8</w:instrText>
        </w:r>
      </w:fldSimple>
      <w:r w:rsidRPr="00A46B05">
        <w:instrText>)</w:instrText>
      </w:r>
      <w:r w:rsidR="009C7997" w:rsidRPr="00A46B05">
        <w:fldChar w:fldCharType="end"/>
      </w:r>
    </w:p>
    <w:p w:rsidR="005846B0" w:rsidRPr="00A46B05" w:rsidRDefault="005846B0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9pt;height:16.9pt" o:ole="">
            <v:imagedata r:id="rId51" o:title=""/>
          </v:shape>
          <o:OLEObject Type="Embed" ProgID="Equation.DSMT4" ShapeID="_x0000_i1048" DrawAspect="Content" ObjectID="_1508876247" r:id="rId5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3.8pt;height:18.8pt" o:ole="">
            <v:imagedata r:id="rId53" o:title=""/>
          </v:shape>
          <o:OLEObject Type="Embed" ProgID="Equation.DSMT4" ShapeID="_x0000_i1049" DrawAspect="Content" ObjectID="_1508876248" r:id="rId5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, </w:t>
      </w:r>
      <w:r w:rsidRPr="00A46B05">
        <w:rPr>
          <w:rFonts w:ascii="Times New Roman" w:hAnsi="Times New Roman" w:cs="Times New Roman"/>
          <w:i/>
          <w:sz w:val="28"/>
          <w:szCs w:val="28"/>
        </w:rPr>
        <w:t>U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46B05">
        <w:rPr>
          <w:rFonts w:ascii="Times New Roman" w:hAnsi="Times New Roman" w:cs="Times New Roman"/>
          <w:i/>
          <w:sz w:val="28"/>
          <w:szCs w:val="28"/>
        </w:rPr>
        <w:t>V</w:t>
      </w:r>
      <w:r w:rsidRPr="00A46B05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пределяются формулами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15192  \* MERGEFORMAT </w:instrText>
      </w:r>
      <w:fldSimple w:instr=" REF ZEqnNum915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A46B05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67530A" w:rsidRPr="00A46B05" w:rsidRDefault="0067530A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A46B0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Для удобства перепишем систему уравнений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6269  \* MERGEFORMAT </w:instrText>
      </w:r>
      <w:fldSimple w:instr=" REF ZEqnNum79626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7047  \* MERGEFORMAT </w:instrText>
      </w:r>
      <w:fldSimple w:instr=" REF ZEqnNum23704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5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06617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 комплексной форме:</w:t>
      </w:r>
    </w:p>
    <w:p w:rsidR="00F06617" w:rsidRPr="00A46B05" w:rsidRDefault="00F06617" w:rsidP="00A46B05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4760" w:dyaOrig="780">
          <v:shape id="_x0000_i1050" type="#_x0000_t75" style="width:237.9pt;height:38.8pt" o:ole="">
            <v:imagedata r:id="rId55" o:title=""/>
          </v:shape>
          <o:OLEObject Type="Embed" ProgID="Equation.DSMT4" ShapeID="_x0000_i1050" DrawAspect="Content" ObjectID="_1508876249" r:id="rId56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7" w:name="ZEqnNum300340"/>
      <w:r w:rsidRPr="00A46B05">
        <w:instrText>(</w:instrText>
      </w:r>
      <w:fldSimple w:instr=" SEQ MTEqn \c \* Arabic \* MERGEFORMAT ">
        <w:r w:rsidR="00AC46D8">
          <w:rPr>
            <w:noProof/>
          </w:rPr>
          <w:instrText>9</w:instrText>
        </w:r>
      </w:fldSimple>
      <w:r w:rsidRPr="00A46B05">
        <w:instrText>)</w:instrText>
      </w:r>
      <w:bookmarkEnd w:id="7"/>
      <w:r w:rsidR="009C7997" w:rsidRPr="00A46B05">
        <w:fldChar w:fldCharType="end"/>
      </w:r>
    </w:p>
    <w:p w:rsidR="006231E8" w:rsidRPr="00A46B05" w:rsidRDefault="006231E8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6231E8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51" type="#_x0000_t75" style="width:55.1pt;height:15.05pt" o:ole="">
            <v:imagedata r:id="rId57" o:title=""/>
          </v:shape>
          <o:OLEObject Type="Embed" ProgID="Equation.DSMT4" ShapeID="_x0000_i1051" DrawAspect="Content" ObjectID="_1508876250" r:id="rId58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4A72C6" w:rsidRPr="00A46B0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52" type="#_x0000_t75" style="width:159.05pt;height:43.2pt" o:ole="">
            <v:imagedata r:id="rId59" o:title=""/>
          </v:shape>
          <o:OLEObject Type="Embed" ProgID="Equation.DSMT4" ShapeID="_x0000_i1052" DrawAspect="Content" ObjectID="_1508876251" r:id="rId60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66D6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53" type="#_x0000_t75" style="width:207.25pt;height:21.3pt" o:ole="">
            <v:imagedata r:id="rId61" o:title=""/>
          </v:shape>
          <o:OLEObject Type="Embed" ProgID="Equation.DSMT4" ShapeID="_x0000_i1053" DrawAspect="Content" ObjectID="_1508876252" r:id="rId62"/>
        </w:object>
      </w:r>
      <w:r w:rsidR="006231E8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231E8" w:rsidRPr="00A46B05" w:rsidRDefault="00623CB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Разностную схему для </w:t>
      </w:r>
      <w:r w:rsidR="002B2C80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строим в два этапа. На первом этапе выполним аппроксимацию по переменной</w:t>
      </w:r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260">
          <v:shape id="_x0000_i1054" type="#_x0000_t75" style="width:8.15pt;height:13.15pt" o:ole="">
            <v:imagedata r:id="rId63" o:title=""/>
          </v:shape>
          <o:OLEObject Type="Embed" ProgID="Equation.DSMT4" ShapeID="_x0000_i1054" DrawAspect="Content" ObjectID="_1508876253" r:id="rId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а на втором</w:t>
      </w:r>
      <w:r w:rsidR="00C326DC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по</w:t>
      </w:r>
      <w:proofErr w:type="gramEnd"/>
      <w:r w:rsidR="00FD4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D4D08" w:rsidRPr="00FD4D0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55" type="#_x0000_t75" style="width:10pt;height:11.25pt" o:ole="">
            <v:imagedata r:id="rId65" o:title=""/>
          </v:shape>
          <o:OLEObject Type="Embed" ProgID="Equation.DSMT4" ShapeID="_x0000_i1055" DrawAspect="Content" ObjectID="_1508876254" r:id="rId6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я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</w: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6" type="#_x0000_t75" style="width:10pt;height:11.9pt" o:ole="">
            <v:imagedata r:id="rId67" o:title=""/>
          </v:shape>
          <o:OLEObject Type="Embed" ProgID="Equation.DSMT4" ShapeID="_x0000_i1056" DrawAspect="Content" ObjectID="_1508876255" r:id="rId68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57" type="#_x0000_t75" style="width:56.95pt;height:21.3pt" o:ole="">
            <v:imagedata r:id="rId69" o:title=""/>
          </v:shape>
          <o:OLEObject Type="Embed" ProgID="Equation.DSMT4" ShapeID="_x0000_i1057" DrawAspect="Content" ObjectID="_1508876256" r:id="rId70"/>
        </w:object>
      </w:r>
      <w:r w:rsidR="00D0581F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</w:t>
      </w:r>
      <w:r w:rsidR="00BB30F9">
        <w:rPr>
          <w:rFonts w:ascii="Times New Roman" w:hAnsi="Times New Roman" w:cs="Times New Roman"/>
          <w:sz w:val="28"/>
          <w:szCs w:val="28"/>
          <w:lang w:val="ru-RU"/>
        </w:rPr>
        <w:t>Учет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первого слагаемого в правой части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второе слагаемое будем рассматривать в момент времен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58" type="#_x0000_t75" style="width:11.25pt;height:18.8pt" o:ole="">
            <v:imagedata r:id="rId71" o:title=""/>
          </v:shape>
          <o:OLEObject Type="Embed" ProgID="Equation.DSMT4" ShapeID="_x0000_i1058" DrawAspect="Content" ObjectID="_1508876257" r:id="rId7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94203B" w:rsidRPr="00A46B05" w:rsidRDefault="0094203B" w:rsidP="00A46B05">
      <w:pPr>
        <w:pStyle w:val="MTDisplayEquation"/>
      </w:pPr>
      <w:r w:rsidRPr="00A46B05">
        <w:tab/>
      </w:r>
      <w:r w:rsidR="00A46B05" w:rsidRPr="00A46B05">
        <w:rPr>
          <w:position w:val="-34"/>
        </w:rPr>
        <w:object w:dxaOrig="5480" w:dyaOrig="820">
          <v:shape id="_x0000_i1059" type="#_x0000_t75" style="width:274.25pt;height:40.7pt" o:ole="">
            <v:imagedata r:id="rId73" o:title=""/>
          </v:shape>
          <o:OLEObject Type="Embed" ProgID="Equation.DSMT4" ShapeID="_x0000_i1059" DrawAspect="Content" ObjectID="_1508876258" r:id="rId74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8" w:name="ZEqnNum908804"/>
      <w:r w:rsidRPr="00A46B05">
        <w:instrText>(</w:instrText>
      </w:r>
      <w:fldSimple w:instr=" SEQ MTEqn \c \* Arabic \* MERGEFORMAT ">
        <w:r w:rsidR="00AC46D8">
          <w:rPr>
            <w:noProof/>
          </w:rPr>
          <w:instrText>10</w:instrText>
        </w:r>
      </w:fldSimple>
      <w:r w:rsidRPr="00A46B05">
        <w:instrText>)</w:instrText>
      </w:r>
      <w:bookmarkEnd w:id="8"/>
      <w:r w:rsidR="009C7997" w:rsidRPr="00A46B05">
        <w:fldChar w:fldCharType="end"/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60" type="#_x0000_t75" style="width:75.15pt;height:38.2pt" o:ole="">
            <v:imagedata r:id="rId75" o:title=""/>
          </v:shape>
          <o:OLEObject Type="Embed" ProgID="Equation.DSMT4" ShapeID="_x0000_i1060" DrawAspect="Content" ObjectID="_1508876259" r:id="rId7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61" type="#_x0000_t75" style="width:120.2pt;height:21.3pt" o:ole="">
            <v:imagedata r:id="rId77" o:title=""/>
          </v:shape>
          <o:OLEObject Type="Embed" ProgID="Equation.DSMT4" ShapeID="_x0000_i1061" DrawAspect="Content" ObjectID="_1508876260" r:id="rId7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2" type="#_x0000_t75" style="width:13.15pt;height:11.9pt" o:ole="">
            <v:imagedata r:id="rId79" o:title=""/>
          </v:shape>
          <o:OLEObject Type="Embed" ProgID="Equation.DSMT4" ShapeID="_x0000_i1062" DrawAspect="Content" ObjectID="_1508876261" r:id="rId80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326DC" w:rsidRPr="00A46B05" w:rsidRDefault="00536ADD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братимся к аппроксимации уравнения </w:t>
      </w:r>
      <w:r w:rsidR="009C799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по координате </w:t>
      </w:r>
      <w:r w:rsidRPr="00A46B05">
        <w:rPr>
          <w:rFonts w:ascii="Times New Roman" w:hAnsi="Times New Roman" w:cs="Times New Roman"/>
          <w:i/>
          <w:sz w:val="28"/>
          <w:szCs w:val="28"/>
          <w:lang w:eastAsia="zh-CN"/>
        </w:rPr>
        <w:t>z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Аппроксимацию построим с использованием проекционного варианта интегро-интерполяционного метода (ПВИИМ) [3]. </w:t>
      </w:r>
      <w:r w:rsidRPr="00A46B05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960" w:dyaOrig="460">
          <v:shape id="_x0000_i1063" type="#_x0000_t75" style="width:98.3pt;height:23.15pt" o:ole="">
            <v:imagedata r:id="rId81" o:title=""/>
          </v:shape>
          <o:OLEObject Type="Embed" ProgID="Equation.DSMT4" ShapeID="_x0000_i1063" DrawAspect="Content" ObjectID="_1508876262" r:id="rId8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A977A4" w:rsidRPr="00A977A4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20" w:dyaOrig="520">
          <v:shape id="_x0000_i1064" type="#_x0000_t75" style="width:195.95pt;height:26.3pt" o:ole="">
            <v:imagedata r:id="rId83" o:title=""/>
          </v:shape>
          <o:OLEObject Type="Embed" ProgID="Equation.DSMT4" ShapeID="_x0000_i1064" DrawAspect="Content" ObjectID="_1508876263" r:id="rId8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proofErr w:type="gramStart"/>
      <w:r w:rsidR="00A977A4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узлов</w:t>
      </w:r>
      <w:r w:rsidR="00A977A4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gramEnd"/>
      <w:r w:rsidR="00A46B05" w:rsidRPr="00A46B05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65" type="#_x0000_t75" style="width:50.7pt;height:21.3pt" o:ole="">
            <v:imagedata r:id="rId85" o:title=""/>
          </v:shape>
          <o:OLEObject Type="Embed" ProgID="Equation.DSMT4" ShapeID="_x0000_i1065" DrawAspect="Content" ObjectID="_1508876264" r:id="rId8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66" type="#_x0000_t75" style="width:36.95pt;height:21.3pt" o:ole="">
            <v:imagedata r:id="rId87" o:title=""/>
          </v:shape>
          <o:OLEObject Type="Embed" ProgID="Equation.DSMT4" ShapeID="_x0000_i1066" DrawAspect="Content" ObjectID="_1508876265" r:id="rId8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9C799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94203B" w:rsidRPr="00A46B05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08804  \* MERGEFORMAT </w:instrText>
      </w:r>
      <w:fldSimple w:instr=" REF ZEqnNum90880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67" type="#_x0000_t75" style="width:31.3pt;height:21.3pt" o:ole="">
            <v:imagedata r:id="rId89" o:title=""/>
          </v:shape>
          <o:OLEObject Type="Embed" ProgID="Equation.DSMT4" ShapeID="_x0000_i1067" DrawAspect="Content" ObjectID="_1508876266" r:id="rId90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68" type="#_x0000_t75" style="width:50.7pt;height:21.3pt" o:ole="">
            <v:imagedata r:id="rId91" o:title=""/>
          </v:shape>
          <o:OLEObject Type="Embed" ProgID="Equation.DSMT4" ShapeID="_x0000_i1068" DrawAspect="Content" ObjectID="_1508876267" r:id="rId92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При этом, используя формулы интегрирования по частям, перебросим производные </w: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по переменной </w:t>
      </w:r>
      <w:r w:rsidR="00A46B05" w:rsidRPr="00A46B05">
        <w:rPr>
          <w:rFonts w:ascii="Times New Roman" w:hAnsi="Times New Roman" w:cs="Times New Roman"/>
          <w:position w:val="-4"/>
          <w:sz w:val="28"/>
          <w:szCs w:val="28"/>
          <w:lang w:val="ru-RU" w:eastAsia="zh-CN"/>
        </w:rPr>
        <w:object w:dxaOrig="200" w:dyaOrig="220">
          <v:shape id="_x0000_i1069" type="#_x0000_t75" style="width:10pt;height:11.25pt" o:ole="">
            <v:imagedata r:id="rId93" o:title=""/>
          </v:shape>
          <o:OLEObject Type="Embed" ProgID="Equation.DSMT4" ShapeID="_x0000_i1069" DrawAspect="Content" ObjectID="_1508876268" r:id="rId94"/>
        </w:object>
      </w:r>
      <w:r w:rsidR="009F00D7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</w: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с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1.25pt;height:15.05pt" o:ole="">
            <v:imagedata r:id="rId95" o:title=""/>
          </v:shape>
          <o:OLEObject Type="Embed" ProgID="Equation.DSMT4" ShapeID="_x0000_i1070" DrawAspect="Content" ObjectID="_1508876269" r:id="rId96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 w:eastAsia="zh-CN"/>
        </w:rPr>
        <w:object w:dxaOrig="240" w:dyaOrig="279">
          <v:shape id="_x0000_i1071" type="#_x0000_t75" style="width:11.9pt;height:13.75pt" o:ole="">
            <v:imagedata r:id="rId97" o:title=""/>
          </v:shape>
          <o:OLEObject Type="Embed" ProgID="Equation.DSMT4" ShapeID="_x0000_i1071" DrawAspect="Content" ObjectID="_1508876270" r:id="rId98"/>
        </w:object>
      </w:r>
      <w:r w:rsidR="00C326DC" w:rsidRPr="00A46B05">
        <w:rPr>
          <w:rFonts w:ascii="Times New Roman" w:hAnsi="Times New Roman" w:cs="Times New Roman"/>
          <w:sz w:val="28"/>
          <w:szCs w:val="28"/>
          <w:lang w:val="ru-RU" w:eastAsia="zh-CN"/>
        </w:rPr>
        <w:t>. В итоге получим следующее интегральное тождество:</w:t>
      </w:r>
    </w:p>
    <w:p w:rsidR="00C326DC" w:rsidRPr="00A46B05" w:rsidRDefault="00C326DC" w:rsidP="00A46B05">
      <w:pPr>
        <w:pStyle w:val="MTDisplayEquation"/>
        <w:rPr>
          <w:lang w:eastAsia="zh-CN"/>
        </w:rPr>
      </w:pPr>
      <w:r w:rsidRPr="00A46B05">
        <w:rPr>
          <w:lang w:eastAsia="zh-CN"/>
        </w:rPr>
        <w:lastRenderedPageBreak/>
        <w:tab/>
      </w:r>
      <w:r w:rsidR="00A46B05" w:rsidRPr="00A46B05">
        <w:rPr>
          <w:position w:val="-92"/>
          <w:lang w:eastAsia="zh-CN"/>
        </w:rPr>
        <w:object w:dxaOrig="7980" w:dyaOrig="1980">
          <v:shape id="_x0000_i1072" type="#_x0000_t75" style="width:398.8pt;height:98.9pt" o:ole="">
            <v:imagedata r:id="rId99" o:title=""/>
          </v:shape>
          <o:OLEObject Type="Embed" ProgID="Equation.DSMT4" ShapeID="_x0000_i1072" DrawAspect="Content" ObjectID="_1508876271" r:id="rId100"/>
        </w:object>
      </w:r>
      <w:r w:rsidRPr="00A46B05">
        <w:rPr>
          <w:lang w:eastAsia="zh-CN"/>
        </w:rPr>
        <w:tab/>
      </w:r>
      <w:r w:rsidR="009C799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MACROBUTTON MTPlaceRef \* MERGEFORMAT </w:instrText>
      </w:r>
      <w:r w:rsidR="009C7997" w:rsidRPr="00A46B05">
        <w:rPr>
          <w:lang w:eastAsia="zh-CN"/>
        </w:rPr>
        <w:fldChar w:fldCharType="begin"/>
      </w:r>
      <w:r w:rsidRPr="00A46B05">
        <w:rPr>
          <w:lang w:eastAsia="zh-CN"/>
        </w:rPr>
        <w:instrText xml:space="preserve"> SEQ MTEqn \h \* MERGEFORMAT </w:instrText>
      </w:r>
      <w:r w:rsidR="009C7997" w:rsidRPr="00A46B05">
        <w:rPr>
          <w:lang w:eastAsia="zh-CN"/>
        </w:rPr>
        <w:fldChar w:fldCharType="end"/>
      </w:r>
      <w:bookmarkStart w:id="9" w:name="ZEqnNum395609"/>
      <w:r w:rsidRPr="00A46B05">
        <w:rPr>
          <w:lang w:eastAsia="zh-CN"/>
        </w:rPr>
        <w:instrText>(</w:instrText>
      </w:r>
      <w:fldSimple w:instr=" SEQ MTEqn \c \* Arabic \* MERGEFORMAT ">
        <w:r w:rsidR="00AC46D8">
          <w:rPr>
            <w:noProof/>
            <w:lang w:eastAsia="zh-CN"/>
          </w:rPr>
          <w:instrText>11</w:instrText>
        </w:r>
      </w:fldSimple>
      <w:r w:rsidRPr="00A46B05">
        <w:rPr>
          <w:lang w:eastAsia="zh-CN"/>
        </w:rPr>
        <w:instrText>)</w:instrText>
      </w:r>
      <w:bookmarkEnd w:id="9"/>
      <w:r w:rsidR="009C7997" w:rsidRPr="00A46B05">
        <w:rPr>
          <w:lang w:eastAsia="zh-CN"/>
        </w:rPr>
        <w:fldChar w:fldCharType="end"/>
      </w:r>
    </w:p>
    <w:p w:rsidR="00403DB1" w:rsidRPr="00A46B05" w:rsidRDefault="009F00D7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9F5226" w:rsidRPr="009F5226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73" type="#_x0000_t75" style="width:11.9pt;height:13.75pt" o:ole="">
            <v:imagedata r:id="rId101" o:title=""/>
          </v:shape>
          <o:OLEObject Type="Embed" ProgID="Equation.DSMT4" ShapeID="_x0000_i1073" DrawAspect="Content" ObjectID="_1508876272" r:id="rId10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A46B05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020" w:dyaOrig="420">
          <v:shape id="_x0000_i1074" type="#_x0000_t75" style="width:50.7pt;height:21.3pt" o:ole="">
            <v:imagedata r:id="rId103" o:title=""/>
          </v:shape>
          <o:OLEObject Type="Embed" ProgID="Equation.DSMT4" ShapeID="_x0000_i1074" DrawAspect="Content" ObjectID="_1508876273" r:id="rId10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A46B05" w:rsidRPr="00A46B05">
        <w:rPr>
          <w:rFonts w:ascii="Times New Roman" w:hAnsi="Times New Roman" w:cs="Times New Roman"/>
          <w:position w:val="-40"/>
          <w:sz w:val="28"/>
          <w:szCs w:val="28"/>
          <w:lang w:val="ru-RU" w:eastAsia="zh-CN"/>
        </w:rPr>
        <w:object w:dxaOrig="1060" w:dyaOrig="920">
          <v:shape id="_x0000_i1075" type="#_x0000_t75" style="width:53.2pt;height:45.7pt" o:ole="">
            <v:imagedata r:id="rId105" o:title=""/>
          </v:shape>
          <o:OLEObject Type="Embed" ProgID="Equation.DSMT4" ShapeID="_x0000_i1075" DrawAspect="Content" ObjectID="_1508876274" r:id="rId10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9F5226" w:rsidRPr="00A46B05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00" w:dyaOrig="420">
          <v:shape id="_x0000_i1076" type="#_x0000_t75" style="width:90.15pt;height:21.3pt" o:ole="">
            <v:imagedata r:id="rId107" o:title=""/>
          </v:shape>
          <o:OLEObject Type="Embed" ProgID="Equation.DSMT4" ShapeID="_x0000_i1076" DrawAspect="Content" ObjectID="_1508876275" r:id="rId108"/>
        </w:object>
      </w:r>
      <w:r w:rsidR="009F5226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80">
          <v:shape id="_x0000_i1077" type="#_x0000_t75" style="width:13.75pt;height:18.8pt" o:ole="">
            <v:imagedata r:id="rId109" o:title=""/>
          </v:shape>
          <o:OLEObject Type="Embed" ProgID="Equation.DSMT4" ShapeID="_x0000_i1077" DrawAspect="Content" ObjectID="_1508876276" r:id="rId110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78" type="#_x0000_t75" style="width:16.3pt;height:18.8pt" o:ole="">
            <v:imagedata r:id="rId111" o:title=""/>
          </v:shape>
          <o:OLEObject Type="Embed" ProgID="Equation.DSMT4" ShapeID="_x0000_i1078" DrawAspect="Content" ObjectID="_1508876277" r:id="rId112"/>
        </w:object>
      </w:r>
      <w:r w:rsidR="00C442D6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A46B05" w:rsidRDefault="00A46B05" w:rsidP="00A46B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60" w:dyaOrig="420">
          <v:shape id="_x0000_i1079" type="#_x0000_t75" style="width:127.7pt;height:21.3pt" o:ole="">
            <v:imagedata r:id="rId113" o:title=""/>
          </v:shape>
          <o:OLEObject Type="Embed" ProgID="Equation.DSMT4" ShapeID="_x0000_i1079" DrawAspect="Content" ObjectID="_1508876278" r:id="rId114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A46B0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620" w:dyaOrig="420">
          <v:shape id="_x0000_i1080" type="#_x0000_t75" style="width:130.85pt;height:21.3pt" o:ole="">
            <v:imagedata r:id="rId115" o:title=""/>
          </v:shape>
          <o:OLEObject Type="Embed" ProgID="Equation.DSMT4" ShapeID="_x0000_i1080" DrawAspect="Content" ObjectID="_1508876279" r:id="rId116"/>
        </w:object>
      </w:r>
      <w:r w:rsidR="00403DB1"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A46B05" w:rsidRDefault="00403DB1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403DB1" w:rsidRPr="00A46B05" w:rsidRDefault="00A46B05" w:rsidP="00A46B05">
      <w:pPr>
        <w:pStyle w:val="MTDisplayEquation"/>
        <w:tabs>
          <w:tab w:val="left" w:pos="6690"/>
        </w:tabs>
        <w:jc w:val="center"/>
      </w:pPr>
      <w:r w:rsidRPr="00A46B05">
        <w:rPr>
          <w:position w:val="-34"/>
        </w:rPr>
        <w:object w:dxaOrig="4040" w:dyaOrig="780">
          <v:shape id="_x0000_i1081" type="#_x0000_t75" style="width:202.25pt;height:38.8pt" o:ole="">
            <v:imagedata r:id="rId117" o:title=""/>
          </v:shape>
          <o:OLEObject Type="Embed" ProgID="Equation.DSMT4" ShapeID="_x0000_i1081" DrawAspect="Content" ObjectID="_1508876280" r:id="rId118"/>
        </w:object>
      </w:r>
      <w:r w:rsidR="00403DB1" w:rsidRPr="00A46B05">
        <w:t>.</w:t>
      </w:r>
    </w:p>
    <w:p w:rsidR="00403DB1" w:rsidRPr="00A46B05" w:rsidRDefault="001D11CF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25DCD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82" type="#_x0000_t75" style="width:36.3pt;height:18.8pt" o:ole="">
            <v:imagedata r:id="rId119" o:title=""/>
          </v:shape>
          <o:OLEObject Type="Embed" ProgID="Equation.DSMT4" ShapeID="_x0000_i1082" DrawAspect="Content" ObjectID="_1508876281" r:id="rId120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3" type="#_x0000_t75" style="width:11.25pt;height:15.05pt" o:ole="">
            <v:imagedata r:id="rId121" o:title=""/>
          </v:shape>
          <o:OLEObject Type="Embed" ProgID="Equation.DSMT4" ShapeID="_x0000_i1083" DrawAspect="Content" ObjectID="_1508876282" r:id="rId12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A46B05" w:rsidRDefault="001D11CF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6399" w:dyaOrig="1980">
          <v:shape id="_x0000_i1084" type="#_x0000_t75" style="width:319.95pt;height:98.9pt" o:ole="">
            <v:imagedata r:id="rId123" o:title=""/>
          </v:shape>
          <o:OLEObject Type="Embed" ProgID="Equation.DSMT4" ShapeID="_x0000_i1084" DrawAspect="Content" ObjectID="_1508876283" r:id="rId124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10" w:name="ZEqnNum303395"/>
      <w:r w:rsidRPr="00A46B05">
        <w:instrText>(</w:instrText>
      </w:r>
      <w:fldSimple w:instr=" SEQ MTEqn \c \* Arabic \* MERGEFORMAT ">
        <w:r w:rsidR="00AC46D8">
          <w:rPr>
            <w:noProof/>
          </w:rPr>
          <w:instrText>12</w:instrText>
        </w:r>
      </w:fldSimple>
      <w:r w:rsidRPr="00A46B05">
        <w:instrText>)</w:instrText>
      </w:r>
      <w:bookmarkEnd w:id="10"/>
      <w:r w:rsidR="009C7997" w:rsidRPr="00A46B05">
        <w:fldChar w:fldCharType="end"/>
      </w:r>
    </w:p>
    <w:p w:rsidR="001D11CF" w:rsidRPr="00A46B05" w:rsidRDefault="00025DCD" w:rsidP="00A46B0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1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60" w:dyaOrig="380">
          <v:shape id="_x0000_i1085" type="#_x0000_t75" style="width:38.2pt;height:18.8pt" o:ole="">
            <v:imagedata r:id="rId125" o:title=""/>
          </v:shape>
          <o:OLEObject Type="Embed" ProgID="Equation.DSMT4" ShapeID="_x0000_i1085" DrawAspect="Content" ObjectID="_1508876284" r:id="rId126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заменя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интегралах значения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86" type="#_x0000_t75" style="width:11.25pt;height:15.05pt" o:ole="">
            <v:imagedata r:id="rId127" o:title=""/>
          </v:shape>
          <o:OLEObject Type="Embed" ProgID="Equation.DSMT4" ShapeID="_x0000_i1086" DrawAspect="Content" ObjectID="_1508876285" r:id="rId128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A46B05" w:rsidRDefault="00025DCD" w:rsidP="00A46B05">
      <w:pPr>
        <w:pStyle w:val="MTDisplayEquation"/>
      </w:pPr>
      <w:r w:rsidRPr="00A46B05">
        <w:tab/>
      </w:r>
      <w:r w:rsidR="00A46B05" w:rsidRPr="00A46B05">
        <w:rPr>
          <w:position w:val="-92"/>
        </w:rPr>
        <w:object w:dxaOrig="7020" w:dyaOrig="1980">
          <v:shape id="_x0000_i1087" type="#_x0000_t75" style="width:351.25pt;height:98.9pt" o:ole="">
            <v:imagedata r:id="rId129" o:title=""/>
          </v:shape>
          <o:OLEObject Type="Embed" ProgID="Equation.DSMT4" ShapeID="_x0000_i1087" DrawAspect="Content" ObjectID="_1508876286" r:id="rId130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11" w:name="ZEqnNum923774"/>
      <w:r w:rsidRPr="00A46B05">
        <w:instrText>(</w:instrText>
      </w:r>
      <w:fldSimple w:instr=" SEQ MTEqn \c \* Arabic \* MERGEFORMAT ">
        <w:r w:rsidR="00AC46D8">
          <w:rPr>
            <w:noProof/>
          </w:rPr>
          <w:instrText>13</w:instrText>
        </w:r>
      </w:fldSimple>
      <w:r w:rsidRPr="00A46B05">
        <w:instrText>)</w:instrText>
      </w:r>
      <w:bookmarkEnd w:id="11"/>
      <w:r w:rsidR="009C7997" w:rsidRPr="00A46B05">
        <w:fldChar w:fldCharType="end"/>
      </w:r>
    </w:p>
    <w:p w:rsidR="00025DCD" w:rsidRPr="00A46B05" w:rsidRDefault="00725FA5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Складывая уравнения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заменив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8" type="#_x0000_t75" style="width:11.25pt;height:15.05pt" o:ole="">
            <v:imagedata r:id="rId131" o:title=""/>
          </v:shape>
          <o:OLEObject Type="Embed" ProgID="Equation.DSMT4" ShapeID="_x0000_i1088" DrawAspect="Content" ObjectID="_1508876287" r:id="rId13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на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9" type="#_x0000_t75" style="width:28.15pt;height:15.05pt" o:ole="">
            <v:imagedata r:id="rId133" o:title=""/>
          </v:shape>
          <o:OLEObject Type="Embed" ProgID="Equation.DSMT4" ShapeID="_x0000_i1089" DrawAspect="Content" ObjectID="_1508876288" r:id="rId13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BB6A20" w:rsidRDefault="003D3005" w:rsidP="00BB6A20">
      <w:pPr>
        <w:pStyle w:val="MTDisplayEquation"/>
      </w:pPr>
      <w:r w:rsidRPr="00BB6A20">
        <w:tab/>
      </w:r>
      <w:r w:rsidR="00BB6A20" w:rsidRPr="00BB6A20">
        <w:rPr>
          <w:position w:val="-78"/>
        </w:rPr>
        <w:object w:dxaOrig="6399" w:dyaOrig="1700">
          <v:shape id="_x0000_i1090" type="#_x0000_t75" style="width:319.95pt;height:85.15pt" o:ole="">
            <v:imagedata r:id="rId135" o:title=""/>
          </v:shape>
          <o:OLEObject Type="Embed" ProgID="Equation.DSMT4" ShapeID="_x0000_i1090" DrawAspect="Content" ObjectID="_1508876289" r:id="rId136"/>
        </w:object>
      </w:r>
      <w:r w:rsidRPr="00BB6A20">
        <w:tab/>
      </w:r>
      <w:r w:rsidR="009C7997" w:rsidRPr="00BB6A20">
        <w:fldChar w:fldCharType="begin"/>
      </w:r>
      <w:r w:rsidRPr="00BB6A20">
        <w:instrText xml:space="preserve"> MACROBUTTON MTPlaceRef \* MERGEFORMAT </w:instrText>
      </w:r>
      <w:r w:rsidR="009C7997" w:rsidRPr="00BB6A20">
        <w:fldChar w:fldCharType="begin"/>
      </w:r>
      <w:r w:rsidRPr="00BB6A20">
        <w:instrText xml:space="preserve"> SEQ MTEqn \h \* MERGEFORMAT </w:instrText>
      </w:r>
      <w:r w:rsidR="009C7997" w:rsidRPr="00BB6A20">
        <w:fldChar w:fldCharType="end"/>
      </w:r>
      <w:bookmarkStart w:id="12" w:name="ZEqnNum952394"/>
      <w:r w:rsidRPr="00BB6A20">
        <w:instrText>(</w:instrText>
      </w:r>
      <w:fldSimple w:instr=" SEQ MTEqn \c \* Arabic \* MERGEFORMAT ">
        <w:r w:rsidR="00AC46D8">
          <w:rPr>
            <w:noProof/>
          </w:rPr>
          <w:instrText>14</w:instrText>
        </w:r>
      </w:fldSimple>
      <w:r w:rsidRPr="00BB6A20">
        <w:instrText>)</w:instrText>
      </w:r>
      <w:bookmarkEnd w:id="12"/>
      <w:r w:rsidR="009C7997" w:rsidRPr="00BB6A20">
        <w:fldChar w:fldCharType="end"/>
      </w:r>
    </w:p>
    <w:p w:rsidR="00BB6A20" w:rsidRPr="00BB6A20" w:rsidRDefault="00BB6A20" w:rsidP="00BB6A2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BB6A20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40">
          <v:shape id="_x0000_i1091" type="#_x0000_t75" style="width:219.15pt;height:36.95pt" o:ole="">
            <v:imagedata r:id="rId137" o:title=""/>
          </v:shape>
          <o:OLEObject Type="Embed" ProgID="Equation.DSMT4" ShapeID="_x0000_i1091" DrawAspect="Content" ObjectID="_1508876290" r:id="rId138"/>
        </w:object>
      </w:r>
      <w:r w:rsidRPr="00BB6A20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623CBA" w:rsidRPr="00BB6A20" w:rsidRDefault="003D3005" w:rsidP="00CB043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9C799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B6A20" w:rsidRPr="00BB6A2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92" type="#_x0000_t75" style="width:28.8pt;height:15.05pt" o:ole="">
            <v:imagedata r:id="rId139" o:title=""/>
          </v:shape>
          <o:OLEObject Type="Embed" ProgID="Equation.DSMT4" ShapeID="_x0000_i1092" DrawAspect="Content" ObjectID="_1508876291" r:id="rId140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9C799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2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7997" w:rsidRPr="00BB6A20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BB6A20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BB6A20" w:rsidRPr="00BB6A2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20" w:dyaOrig="720">
          <v:shape id="_x0000_i1093" type="#_x0000_t75" style="width:36.3pt;height:36.3pt" o:ole="">
            <v:imagedata r:id="rId141" o:title=""/>
          </v:shape>
          <o:OLEObject Type="Embed" ProgID="Equation.DSMT4" ShapeID="_x0000_i1093" DrawAspect="Content" ObjectID="_1508876292" r:id="rId142"/>
        </w:object>
      </w:r>
      <w:r w:rsidR="003B50C5" w:rsidRPr="00BB6A20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3B50C5" w:rsidRPr="00A46B05" w:rsidRDefault="003B50C5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540" w:dyaOrig="1100">
          <v:shape id="_x0000_i1094" type="#_x0000_t75" style="width:376.9pt;height:55.1pt" o:ole="">
            <v:imagedata r:id="rId143" o:title=""/>
          </v:shape>
          <o:OLEObject Type="Embed" ProgID="Equation.DSMT4" ShapeID="_x0000_i1094" DrawAspect="Content" ObjectID="_1508876293" r:id="rId144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5</w:instrText>
        </w:r>
      </w:fldSimple>
      <w:r w:rsidRPr="00A46B05">
        <w:instrText>)</w:instrText>
      </w:r>
      <w:r w:rsidR="009C7997" w:rsidRPr="00A46B05">
        <w:fldChar w:fldCharType="end"/>
      </w:r>
    </w:p>
    <w:p w:rsidR="00C038A4" w:rsidRPr="00A46B05" w:rsidRDefault="0063127A" w:rsidP="00A46B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5" type="#_x0000_t75" style="width:53.85pt;height:15.05pt" o:ole="">
            <v:imagedata r:id="rId145" o:title=""/>
          </v:shape>
          <o:OLEObject Type="Embed" ProgID="Equation.DSMT4" ShapeID="_x0000_i1095" DrawAspect="Content" ObjectID="_1508876294" r:id="rId146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val="ru-RU" w:eastAsia="zh-CN"/>
          </w:rPr>
          <w:instrText>3</w:instrText>
        </w:r>
        <w:r w:rsidR="00AC46D8" w:rsidRPr="00AC46D8">
          <w:rPr>
            <w:rFonts w:ascii="Times New Roman" w:eastAsia="SimSu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7997" w:rsidRPr="00A46B0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A46B05" w:rsidRPr="00A46B05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80" w:dyaOrig="720">
          <v:shape id="_x0000_i1096" type="#_x0000_t75" style="width:43.85pt;height:36.3pt" o:ole="">
            <v:imagedata r:id="rId147" o:title=""/>
          </v:shape>
          <o:OLEObject Type="Embed" ProgID="Equation.DSMT4" ShapeID="_x0000_i1096" DrawAspect="Content" ObjectID="_1508876295" r:id="rId148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A46B05" w:rsidRDefault="0063127A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8340" w:dyaOrig="1100">
          <v:shape id="_x0000_i1097" type="#_x0000_t75" style="width:416.95pt;height:55.1pt" o:ole="">
            <v:imagedata r:id="rId149" o:title=""/>
          </v:shape>
          <o:OLEObject Type="Embed" ProgID="Equation.DSMT4" ShapeID="_x0000_i1097" DrawAspect="Content" ObjectID="_1508876296" r:id="rId150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13" w:name="ZEqnNum620192"/>
      <w:r w:rsidRPr="00A46B05">
        <w:instrText>(</w:instrText>
      </w:r>
      <w:fldSimple w:instr=" SEQ MTEqn \c \* Arabic \* MERGEFORMAT ">
        <w:r w:rsidR="00AC46D8">
          <w:rPr>
            <w:noProof/>
          </w:rPr>
          <w:instrText>16</w:instrText>
        </w:r>
      </w:fldSimple>
      <w:r w:rsidRPr="00A46B05">
        <w:instrText>)</w:instrText>
      </w:r>
      <w:bookmarkEnd w:id="13"/>
      <w:r w:rsidR="009C7997" w:rsidRPr="00A46B05">
        <w:fldChar w:fldCharType="end"/>
      </w:r>
    </w:p>
    <w:p w:rsidR="000942A7" w:rsidRPr="00A46B05" w:rsidRDefault="000942A7" w:rsidP="00A46B0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ссмотрим вспомогательную функцию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8" type="#_x0000_t75" style="width:13.75pt;height:16.3pt" o:ole="">
            <v:imagedata r:id="rId151" o:title=""/>
          </v:shape>
          <o:OLEObject Type="Embed" ProgID="Equation.DSMT4" ShapeID="_x0000_i1098" DrawAspect="Content" ObjectID="_1508876297" r:id="rId152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>, которая является решением следую</w:t>
      </w:r>
      <w:r w:rsid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щей задачи, </w:t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тличающейся от </w:t>
      </w:r>
      <w:r w:rsidR="009C799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9C799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EA4232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EA4232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EA4232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</w: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отсутствием величин </w:t>
      </w:r>
      <w:r w:rsidR="00A46B05" w:rsidRPr="00A46B05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99" type="#_x0000_t75" style="width:38.8pt;height:21.3pt" o:ole="">
            <v:imagedata r:id="rId153" o:title=""/>
          </v:shape>
          <o:OLEObject Type="Embed" ProgID="Equation.DSMT4" ShapeID="_x0000_i1099" DrawAspect="Content" ObjectID="_1508876298" r:id="rId154"/>
        </w:object>
      </w:r>
      <w:r w:rsidRPr="00A46B05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:</w:t>
      </w:r>
    </w:p>
    <w:p w:rsidR="000942A7" w:rsidRPr="00A46B05" w:rsidRDefault="000942A7" w:rsidP="00A46B05">
      <w:pPr>
        <w:pStyle w:val="MTDisplayEquation"/>
      </w:pPr>
      <w:r w:rsidRPr="00A46B05">
        <w:lastRenderedPageBreak/>
        <w:tab/>
      </w:r>
      <w:r w:rsidR="00A46B05" w:rsidRPr="00A46B05">
        <w:rPr>
          <w:position w:val="-74"/>
        </w:rPr>
        <w:object w:dxaOrig="6399" w:dyaOrig="1620">
          <v:shape id="_x0000_i1100" type="#_x0000_t75" style="width:319.95pt;height:80.75pt" o:ole="">
            <v:imagedata r:id="rId155" o:title=""/>
          </v:shape>
          <o:OLEObject Type="Embed" ProgID="Equation.DSMT4" ShapeID="_x0000_i1100" DrawAspect="Content" ObjectID="_1508876299" r:id="rId156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7</w:instrText>
        </w:r>
      </w:fldSimple>
      <w:r w:rsidRPr="00A46B05">
        <w:instrText>)</w:instrText>
      </w:r>
      <w:r w:rsidR="009C7997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6480" w:dyaOrig="1100">
          <v:shape id="_x0000_i1101" type="#_x0000_t75" style="width:324.3pt;height:55.1pt" o:ole="">
            <v:imagedata r:id="rId157" o:title=""/>
          </v:shape>
          <o:OLEObject Type="Embed" ProgID="Equation.DSMT4" ShapeID="_x0000_i1101" DrawAspect="Content" ObjectID="_1508876300" r:id="rId158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8</w:instrText>
        </w:r>
      </w:fldSimple>
      <w:r w:rsidRPr="00A46B05">
        <w:instrText>)</w:instrText>
      </w:r>
      <w:r w:rsidR="009C7997" w:rsidRPr="00A46B05">
        <w:fldChar w:fldCharType="end"/>
      </w:r>
    </w:p>
    <w:p w:rsidR="000942A7" w:rsidRPr="00A46B05" w:rsidRDefault="000942A7" w:rsidP="00A46B05">
      <w:pPr>
        <w:pStyle w:val="MTDisplayEquation"/>
      </w:pPr>
      <w:r w:rsidRPr="00A46B05">
        <w:tab/>
      </w:r>
      <w:r w:rsidR="00A46B05" w:rsidRPr="00A46B05">
        <w:rPr>
          <w:position w:val="-48"/>
        </w:rPr>
        <w:object w:dxaOrig="7339" w:dyaOrig="1100">
          <v:shape id="_x0000_i1102" type="#_x0000_t75" style="width:366.9pt;height:55.1pt" o:ole="">
            <v:imagedata r:id="rId159" o:title=""/>
          </v:shape>
          <o:OLEObject Type="Embed" ProgID="Equation.DSMT4" ShapeID="_x0000_i1102" DrawAspect="Content" ObjectID="_1508876301" r:id="rId160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r w:rsidRPr="00A46B05">
        <w:instrText>(</w:instrText>
      </w:r>
      <w:fldSimple w:instr=" SEQ MTEqn \c \* Arabic \* MERGEFORMAT ">
        <w:r w:rsidR="00AC46D8">
          <w:rPr>
            <w:noProof/>
          </w:rPr>
          <w:instrText>19</w:instrText>
        </w:r>
      </w:fldSimple>
      <w:r w:rsidRPr="00A46B05">
        <w:instrText>)</w:instrText>
      </w:r>
      <w:r w:rsidR="009C7997" w:rsidRPr="00A46B05">
        <w:fldChar w:fldCharType="end"/>
      </w:r>
    </w:p>
    <w:p w:rsidR="0063127A" w:rsidRPr="00A46B05" w:rsidRDefault="005F7D87" w:rsidP="00CB4F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ab/>
        <w:t xml:space="preserve">Можно доказать (это будет сделано ниже), что бароклинная компонента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3" type="#_x0000_t75" style="width:13.75pt;height:16.3pt" o:ole="">
            <v:imagedata r:id="rId161" o:title=""/>
          </v:shape>
          <o:OLEObject Type="Embed" ProgID="Equation.DSMT4" ShapeID="_x0000_i1103" DrawAspect="Content" ObjectID="_1508876302" r:id="rId162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A46B05" w:rsidRPr="00A46B0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4" type="#_x0000_t75" style="width:11.25pt;height:15.05pt" o:ole="">
            <v:imagedata r:id="rId163" o:title=""/>
          </v:shape>
          <o:OLEObject Type="Embed" ProgID="Equation.DSMT4" ShapeID="_x0000_i1104" DrawAspect="Content" ObjectID="_1508876303" r:id="rId164"/>
        </w:objec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A46B05" w:rsidRDefault="005F7D87" w:rsidP="00CB4FCB">
      <w:pPr>
        <w:pStyle w:val="MTDisplayEquation"/>
      </w:pPr>
      <w:r w:rsidRPr="00A46B05">
        <w:tab/>
      </w:r>
      <w:r w:rsidR="00A46B05" w:rsidRPr="00A46B05">
        <w:rPr>
          <w:position w:val="-32"/>
        </w:rPr>
        <w:object w:dxaOrig="5120" w:dyaOrig="800">
          <v:shape id="_x0000_i1105" type="#_x0000_t75" style="width:256.05pt;height:40.05pt" o:ole="">
            <v:imagedata r:id="rId165" o:title=""/>
          </v:shape>
          <o:OLEObject Type="Embed" ProgID="Equation.DSMT4" ShapeID="_x0000_i1105" DrawAspect="Content" ObjectID="_1508876304" r:id="rId166"/>
        </w:object>
      </w:r>
      <w:r w:rsidRPr="00A46B05">
        <w:tab/>
      </w:r>
      <w:r w:rsidR="009C7997" w:rsidRPr="00A46B05">
        <w:fldChar w:fldCharType="begin"/>
      </w:r>
      <w:r w:rsidRPr="00A46B05">
        <w:instrText xml:space="preserve"> MACROBUTTON MTPlaceRef \* MERGEFORMAT </w:instrText>
      </w:r>
      <w:r w:rsidR="009C7997" w:rsidRPr="00A46B05">
        <w:fldChar w:fldCharType="begin"/>
      </w:r>
      <w:r w:rsidRPr="00A46B05">
        <w:instrText xml:space="preserve"> SEQ MTEqn \h \* MERGEFORMAT </w:instrText>
      </w:r>
      <w:r w:rsidR="009C7997" w:rsidRPr="00A46B05">
        <w:fldChar w:fldCharType="end"/>
      </w:r>
      <w:bookmarkStart w:id="14" w:name="ZEqnNum134440"/>
      <w:r w:rsidRPr="00A46B05">
        <w:instrText>(</w:instrText>
      </w:r>
      <w:fldSimple w:instr=" SEQ MTEqn \c \* Arabic \* MERGEFORMAT ">
        <w:r w:rsidR="00AC46D8">
          <w:rPr>
            <w:noProof/>
          </w:rPr>
          <w:instrText>20</w:instrText>
        </w:r>
      </w:fldSimple>
      <w:r w:rsidRPr="00A46B05">
        <w:instrText>)</w:instrText>
      </w:r>
      <w:bookmarkEnd w:id="14"/>
      <w:r w:rsidR="009C7997" w:rsidRPr="00A46B05">
        <w:fldChar w:fldCharType="end"/>
      </w:r>
    </w:p>
    <w:p w:rsidR="006231E8" w:rsidRDefault="00772005" w:rsidP="007530F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B4FCB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ыбор параметра </w:t>
      </w:r>
      <w:r w:rsidR="006F3745" w:rsidRPr="006F3745">
        <w:rPr>
          <w:rFonts w:ascii="Times New Roman" w:hAnsi="Times New Roman" w:cs="Times New Roman"/>
          <w:b/>
          <w:position w:val="-6"/>
          <w:sz w:val="28"/>
          <w:szCs w:val="28"/>
          <w:lang w:val="ru-RU"/>
        </w:rPr>
        <w:object w:dxaOrig="260" w:dyaOrig="240">
          <v:shape id="_x0000_i1106" type="#_x0000_t75" style="width:13.15pt;height:11.9pt" o:ole="">
            <v:imagedata r:id="rId167" o:title=""/>
          </v:shape>
          <o:OLEObject Type="Embed" ProgID="Equation.DSMT4" ShapeID="_x0000_i1106" DrawAspect="Content" ObjectID="_1508876305" r:id="rId168"/>
        </w:object>
      </w:r>
      <w:r w:rsidRPr="00CB4FCB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ажным моментом </w: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является выбор параметра </w:t>
      </w:r>
      <w:r w:rsidR="006F3745"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07" type="#_x0000_t75" style="width:13.15pt;height:11.9pt" o:ole="">
            <v:imagedata r:id="rId169" o:title=""/>
          </v:shape>
          <o:OLEObject Type="Embed" ProgID="Equation.DSMT4" ShapeID="_x0000_i1107" DrawAspect="Content" ObjectID="_1508876306" r:id="rId170"/>
        </w:object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 xml:space="preserve"> в разностной схеме </w:t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r w:rsidR="009C7997">
        <w:fldChar w:fldCharType="begin"/>
      </w:r>
      <w:r w:rsidR="009C7997" w:rsidRPr="009F2F81">
        <w:rPr>
          <w:lang w:val="ru-RU"/>
        </w:rPr>
        <w:instrText xml:space="preserve"> </w:instrText>
      </w:r>
      <w:r w:rsidR="009C7997">
        <w:instrText>REF</w:instrText>
      </w:r>
      <w:r w:rsidR="009C7997" w:rsidRPr="009F2F81">
        <w:rPr>
          <w:lang w:val="ru-RU"/>
        </w:rPr>
        <w:instrText xml:space="preserve"> </w:instrText>
      </w:r>
      <w:r w:rsidR="009C7997">
        <w:instrText>ZEqnNum</w:instrText>
      </w:r>
      <w:r w:rsidR="009C7997" w:rsidRPr="009F2F81">
        <w:rPr>
          <w:lang w:val="ru-RU"/>
        </w:rPr>
        <w:instrText xml:space="preserve">303395 \! \* </w:instrText>
      </w:r>
      <w:r w:rsidR="009C7997">
        <w:instrText>MERGEFORMAT</w:instrText>
      </w:r>
      <w:r w:rsidR="009C7997" w:rsidRPr="009F2F81">
        <w:rPr>
          <w:lang w:val="ru-RU"/>
        </w:rPr>
        <w:instrText xml:space="preserve"> </w:instrText>
      </w:r>
      <w:r w:rsidR="009C7997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lang w:val="ru-RU"/>
        </w:rPr>
        <w:instrText>12</w:instrText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C7997">
        <w:fldChar w:fldCharType="end"/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r w:rsidR="009C7997">
        <w:fldChar w:fldCharType="begin"/>
      </w:r>
      <w:r w:rsidR="009C7997" w:rsidRPr="009F2F81">
        <w:rPr>
          <w:lang w:val="ru-RU"/>
        </w:rPr>
        <w:instrText xml:space="preserve"> </w:instrText>
      </w:r>
      <w:r w:rsidR="009C7997">
        <w:instrText>REF</w:instrText>
      </w:r>
      <w:r w:rsidR="009C7997" w:rsidRPr="009F2F81">
        <w:rPr>
          <w:lang w:val="ru-RU"/>
        </w:rPr>
        <w:instrText xml:space="preserve"> </w:instrText>
      </w:r>
      <w:r w:rsidR="009C7997">
        <w:instrText>ZEqnNum</w:instrText>
      </w:r>
      <w:r w:rsidR="009C7997" w:rsidRPr="009F2F81">
        <w:rPr>
          <w:lang w:val="ru-RU"/>
        </w:rPr>
        <w:instrText xml:space="preserve">923774 \! \* </w:instrText>
      </w:r>
      <w:r w:rsidR="009C7997">
        <w:instrText>MERGEFORMAT</w:instrText>
      </w:r>
      <w:r w:rsidR="009C7997" w:rsidRPr="009F2F81">
        <w:rPr>
          <w:lang w:val="ru-RU"/>
        </w:rPr>
        <w:instrText xml:space="preserve"> </w:instrText>
      </w:r>
      <w:r w:rsidR="009C7997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lang w:val="ru-RU"/>
        </w:rPr>
        <w:instrText>13</w:instrText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C7997">
        <w:fldChar w:fldCharType="end"/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B4FCB" w:rsidRPr="00CB4FC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Идея выбора этого параметра состоит в том, чтобы переход от системы </w:t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r w:rsidR="009C7997">
        <w:fldChar w:fldCharType="begin"/>
      </w:r>
      <w:r w:rsidR="009C7997" w:rsidRPr="009F2F81">
        <w:rPr>
          <w:lang w:val="ru-RU"/>
        </w:rPr>
        <w:instrText xml:space="preserve"> </w:instrText>
      </w:r>
      <w:r w:rsidR="009C7997">
        <w:instrText>REF</w:instrText>
      </w:r>
      <w:r w:rsidR="009C7997" w:rsidRPr="009F2F81">
        <w:rPr>
          <w:lang w:val="ru-RU"/>
        </w:rPr>
        <w:instrText xml:space="preserve"> </w:instrText>
      </w:r>
      <w:r w:rsidR="009C7997">
        <w:instrText>ZEqnNum</w:instrText>
      </w:r>
      <w:r w:rsidR="009C7997" w:rsidRPr="009F2F81">
        <w:rPr>
          <w:lang w:val="ru-RU"/>
        </w:rPr>
        <w:instrText xml:space="preserve">303395 \! \* </w:instrText>
      </w:r>
      <w:r w:rsidR="009C7997">
        <w:instrText>MERGEFORMAT</w:instrText>
      </w:r>
      <w:r w:rsidR="009C7997" w:rsidRPr="009F2F81">
        <w:rPr>
          <w:lang w:val="ru-RU"/>
        </w:rPr>
        <w:instrText xml:space="preserve"> </w:instrText>
      </w:r>
      <w:r w:rsidR="009C7997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lang w:val="ru-RU"/>
        </w:rPr>
        <w:instrText>12</w:instrText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C7997">
        <w:fldChar w:fldCharType="end"/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30F3"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r w:rsidR="009C7997">
        <w:fldChar w:fldCharType="begin"/>
      </w:r>
      <w:r w:rsidR="009C7997" w:rsidRPr="009F2F81">
        <w:rPr>
          <w:lang w:val="ru-RU"/>
        </w:rPr>
        <w:instrText xml:space="preserve"> </w:instrText>
      </w:r>
      <w:r w:rsidR="009C7997">
        <w:instrText>REF</w:instrText>
      </w:r>
      <w:r w:rsidR="009C7997" w:rsidRPr="009F2F81">
        <w:rPr>
          <w:lang w:val="ru-RU"/>
        </w:rPr>
        <w:instrText xml:space="preserve"> </w:instrText>
      </w:r>
      <w:r w:rsidR="009C7997">
        <w:instrText>ZEqnNum</w:instrText>
      </w:r>
      <w:r w:rsidR="009C7997" w:rsidRPr="009F2F81">
        <w:rPr>
          <w:lang w:val="ru-RU"/>
        </w:rPr>
        <w:instrText xml:space="preserve">923774 \! \* </w:instrText>
      </w:r>
      <w:r w:rsidR="009C7997">
        <w:instrText>MERGEFORMAT</w:instrText>
      </w:r>
      <w:r w:rsidR="009C7997" w:rsidRPr="009F2F81">
        <w:rPr>
          <w:lang w:val="ru-RU"/>
        </w:rPr>
        <w:instrText xml:space="preserve"> </w:instrText>
      </w:r>
      <w:r w:rsidR="009C7997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lang w:val="ru-RU"/>
        </w:rPr>
        <w:instrText>13</w:instrText>
      </w:r>
      <w:r w:rsidR="00AC46D8" w:rsidRPr="00AC46D8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r w:rsidR="009C7997">
        <w:fldChar w:fldCharType="end"/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30F3">
        <w:rPr>
          <w:rFonts w:ascii="Times New Roman" w:hAnsi="Times New Roman" w:cs="Times New Roman"/>
          <w:sz w:val="28"/>
          <w:szCs w:val="28"/>
          <w:lang w:val="ru-RU"/>
        </w:rPr>
        <w:t xml:space="preserve"> к уравнению для баротропной скорости гарантировал нам аппроксимацию следующего вида:</w:t>
      </w:r>
    </w:p>
    <w:p w:rsidR="007530F3" w:rsidRDefault="007530F3" w:rsidP="007530F3">
      <w:pPr>
        <w:pStyle w:val="MTDisplayEquation"/>
      </w:pPr>
      <w:r>
        <w:tab/>
      </w:r>
      <w:r w:rsidR="006F3745" w:rsidRPr="006F3745">
        <w:rPr>
          <w:position w:val="-36"/>
        </w:rPr>
        <w:object w:dxaOrig="8020" w:dyaOrig="859">
          <v:shape id="_x0000_i1108" type="#_x0000_t75" style="width:400.7pt;height:43.2pt" o:ole="">
            <v:imagedata r:id="rId171" o:title=""/>
          </v:shape>
          <o:OLEObject Type="Embed" ProgID="Equation.DSMT4" ShapeID="_x0000_i1108" DrawAspect="Content" ObjectID="_1508876307" r:id="rId172"/>
        </w:object>
      </w:r>
      <w:r>
        <w:tab/>
      </w:r>
      <w:r w:rsidR="009C7997">
        <w:fldChar w:fldCharType="begin"/>
      </w:r>
      <w:r>
        <w:instrText xml:space="preserve"> MACROBUTTON MTPlaceRef \* MERGEFORMAT </w:instrText>
      </w:r>
      <w:r w:rsidR="009C7997">
        <w:fldChar w:fldCharType="begin"/>
      </w:r>
      <w:r>
        <w:instrText xml:space="preserve"> SEQ MTEqn \h \* MERGEFORMAT </w:instrText>
      </w:r>
      <w:r w:rsidR="009C7997">
        <w:fldChar w:fldCharType="end"/>
      </w:r>
      <w:bookmarkStart w:id="15" w:name="ZEqnNum614133"/>
      <w:r>
        <w:instrText>(</w:instrText>
      </w:r>
      <w:fldSimple w:instr=" SEQ MTEqn \c \* Arabic \* MERGEFORMAT ">
        <w:r w:rsidR="00AC46D8">
          <w:rPr>
            <w:noProof/>
          </w:rPr>
          <w:instrText>21</w:instrText>
        </w:r>
      </w:fldSimple>
      <w:r>
        <w:instrText>)</w:instrText>
      </w:r>
      <w:bookmarkEnd w:id="15"/>
      <w:r w:rsidR="009C7997">
        <w:fldChar w:fldCharType="end"/>
      </w:r>
    </w:p>
    <w:p w:rsidR="000C6701" w:rsidRDefault="007530F3" w:rsidP="00220D3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 xml:space="preserve">где </w:t>
      </w:r>
      <w:r w:rsidR="0013520A" w:rsidRPr="006F3745">
        <w:rPr>
          <w:rFonts w:ascii="Times New Roman" w:hAnsi="Times New Roman" w:cs="Times New Roman"/>
          <w:position w:val="-6"/>
          <w:sz w:val="28"/>
          <w:lang w:val="ru-RU"/>
        </w:rPr>
        <w:object w:dxaOrig="1200" w:dyaOrig="360">
          <v:shape id="_x0000_i1109" type="#_x0000_t75" style="width:60.1pt;height:18.15pt" o:ole="">
            <v:imagedata r:id="rId173" o:title=""/>
          </v:shape>
          <o:OLEObject Type="Embed" ProgID="Equation.DSMT4" ShapeID="_x0000_i1109" DrawAspect="Content" ObjectID="_1508876308" r:id="rId17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40">
          <v:shape id="_x0000_i1110" type="#_x0000_t75" style="width:63.25pt;height:21.9pt" o:ole="">
            <v:imagedata r:id="rId175" o:title=""/>
          </v:shape>
          <o:OLEObject Type="Embed" ProgID="Equation.DSMT4" ShapeID="_x0000_i1110" DrawAspect="Content" ObjectID="_1508876309" r:id="rId1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40" w:dyaOrig="440">
          <v:shape id="_x0000_i1111" type="#_x0000_t75" style="width:77pt;height:21.9pt" o:ole="">
            <v:imagedata r:id="rId177" o:title=""/>
          </v:shape>
          <o:OLEObject Type="Embed" ProgID="Equation.DSMT4" ShapeID="_x0000_i1111" DrawAspect="Content" ObjectID="_1508876310" r:id="rId17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80" w:dyaOrig="760">
          <v:shape id="_x0000_i1112" type="#_x0000_t75" style="width:73.9pt;height:38.2pt" o:ole="">
            <v:imagedata r:id="rId179" o:title=""/>
          </v:shape>
          <o:OLEObject Type="Embed" ProgID="Equation.DSMT4" ShapeID="_x0000_i1112" DrawAspect="Content" ObjectID="_1508876311" r:id="rId180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60" w:dyaOrig="760">
          <v:shape id="_x0000_i1113" type="#_x0000_t75" style="width:73.25pt;height:38.2pt" o:ole="">
            <v:imagedata r:id="rId181" o:title=""/>
          </v:shape>
          <o:OLEObject Type="Embed" ProgID="Equation.DSMT4" ShapeID="_x0000_i1113" DrawAspect="Content" ObjectID="_1508876312" r:id="rId182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>
          <v:shape id="_x0000_i1114" type="#_x0000_t75" style="width:115.2pt;height:21.3pt" o:ole="">
            <v:imagedata r:id="rId183" o:title=""/>
          </v:shape>
          <o:OLEObject Type="Embed" ProgID="Equation.DSMT4" ShapeID="_x0000_i1114" DrawAspect="Content" ObjectID="_1508876313" r:id="rId184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20">
          <v:shape id="_x0000_i1115" type="#_x0000_t75" style="width:95.8pt;height:21.3pt" o:ole="">
            <v:imagedata r:id="rId185" o:title=""/>
          </v:shape>
          <o:OLEObject Type="Embed" ProgID="Equation.DSMT4" ShapeID="_x0000_i1115" DrawAspect="Content" ObjectID="_1508876314" r:id="rId186"/>
        </w:object>
      </w:r>
      <w:r w:rsidR="000C670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6F3745" w:rsidRPr="006F3745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240" w:dyaOrig="859">
          <v:shape id="_x0000_i1116" type="#_x0000_t75" style="width:162.15pt;height:43.2pt" o:ole="">
            <v:imagedata r:id="rId187" o:title=""/>
          </v:shape>
          <o:OLEObject Type="Embed" ProgID="Equation.DSMT4" ShapeID="_x0000_i1116" DrawAspect="Content" ObjectID="_1508876315" r:id="rId188"/>
        </w:object>
      </w:r>
      <w:r w:rsidR="00220D3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42323" w:rsidRDefault="004B0C3B" w:rsidP="000C670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равнение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799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озникает при построении </w:t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t xml:space="preserve">разностной схемы для баротропной компоненты. Если уравнение </w:t>
      </w:r>
      <w:r w:rsidR="009C799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0340  \* MERGEFORMAT </w:instrText>
      </w:r>
      <w:fldSimple w:instr=" REF ZEqnNum300340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оинтегрировать по </w:t>
      </w:r>
      <w:r w:rsidR="006F3745" w:rsidRPr="006F37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7" type="#_x0000_t75" style="width:10pt;height:11.25pt" o:ole="">
            <v:imagedata r:id="rId189" o:title=""/>
          </v:shape>
          <o:OLEObject Type="Embed" ProgID="Equation.DSMT4" ShapeID="_x0000_i1117" DrawAspect="Content" ObjectID="_1508876316" r:id="rId19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0 до</w:t>
      </w:r>
      <w:r w:rsidR="00292A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2A07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 разделить на </w:t>
      </w:r>
      <w:r w:rsidR="00625745" w:rsidRPr="00625745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аппроксимировать полученное соотношение по времени, применив ПВИИМ, то можно прийти к уравнению </w:t>
      </w:r>
      <w:r w:rsidR="009C799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4B0C3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 xml:space="preserve">(Наверное, </w:t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lastRenderedPageBreak/>
        <w:t xml:space="preserve">хорошо бы сделать ссылку на работу, где приводится соотношение </w:t>
      </w:r>
      <w:r w:rsidR="009C7997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begin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 xml:space="preserve"> GOTOBUTTON ZEqnNum614133  \* MERGEFORMAT </w:instrText>
      </w:r>
      <w:r w:rsidR="009C7997">
        <w:fldChar w:fldCharType="begin"/>
      </w:r>
      <w:r w:rsidR="009C7997" w:rsidRPr="009F2F81">
        <w:rPr>
          <w:lang w:val="ru-RU"/>
        </w:rPr>
        <w:instrText xml:space="preserve"> </w:instrText>
      </w:r>
      <w:r w:rsidR="009C7997">
        <w:instrText>REF</w:instrText>
      </w:r>
      <w:r w:rsidR="009C7997" w:rsidRPr="009F2F81">
        <w:rPr>
          <w:lang w:val="ru-RU"/>
        </w:rPr>
        <w:instrText xml:space="preserve"> </w:instrText>
      </w:r>
      <w:r w:rsidR="009C7997">
        <w:instrText>ZEqnNum</w:instrText>
      </w:r>
      <w:r w:rsidR="009C7997" w:rsidRPr="009F2F81">
        <w:rPr>
          <w:lang w:val="ru-RU"/>
        </w:rPr>
        <w:instrText xml:space="preserve">614133 \! \* </w:instrText>
      </w:r>
      <w:r w:rsidR="009C7997">
        <w:instrText>MERGEFORMAT</w:instrText>
      </w:r>
      <w:r w:rsidR="009C7997" w:rsidRPr="009F2F81">
        <w:rPr>
          <w:lang w:val="ru-RU"/>
        </w:rPr>
        <w:instrText xml:space="preserve"> </w:instrText>
      </w:r>
      <w:r w:rsidR="009C7997">
        <w:fldChar w:fldCharType="separate"/>
      </w:r>
      <w:r w:rsidR="00AC46D8" w:rsidRPr="00AC46D8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>(</w:instrText>
      </w:r>
      <w:r w:rsidR="00AC46D8" w:rsidRPr="00AC46D8">
        <w:rPr>
          <w:rFonts w:ascii="Times New Roman" w:hAnsi="Times New Roman" w:cs="Times New Roman"/>
          <w:noProof/>
          <w:sz w:val="28"/>
          <w:szCs w:val="28"/>
          <w:highlight w:val="yellow"/>
          <w:lang w:val="ru-RU"/>
        </w:rPr>
        <w:instrText>21</w:instrText>
      </w:r>
      <w:r w:rsidR="00AC46D8" w:rsidRPr="00AC46D8">
        <w:rPr>
          <w:rFonts w:ascii="Times New Roman" w:hAnsi="Times New Roman" w:cs="Times New Roman"/>
          <w:sz w:val="28"/>
          <w:szCs w:val="28"/>
          <w:highlight w:val="yellow"/>
          <w:lang w:val="ru-RU"/>
        </w:rPr>
        <w:instrText>)</w:instrText>
      </w:r>
      <w:r w:rsidR="009C7997">
        <w:fldChar w:fldCharType="end"/>
      </w:r>
      <w:r w:rsidR="009C7997"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fldChar w:fldCharType="end"/>
      </w:r>
      <w:r w:rsidRPr="004B0C3B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, но я не знаю, есть ли оно где-нибудь еще, кроме итогового отчета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76C46" w:rsidRDefault="006F3745" w:rsidP="009F1BE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ложим уравнения </w:t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CB4FC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CB4FC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затем просуммируем полученное соотношение п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18" type="#_x0000_t75" style="width:11.25pt;height:15.05pt" o:ole="">
            <v:imagedata r:id="rId191" o:title=""/>
          </v:shape>
          <o:OLEObject Type="Embed" ProgID="Equation.DSMT4" ShapeID="_x0000_i1118" DrawAspect="Content" ObjectID="_1508876317" r:id="rId19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т 1 до </w:t>
      </w:r>
      <w:r w:rsidRPr="006F374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>
          <v:shape id="_x0000_i1119" type="#_x0000_t75" style="width:31.95pt;height:15.05pt" o:ole="">
            <v:imagedata r:id="rId193" o:title=""/>
          </v:shape>
          <o:OLEObject Type="Embed" ProgID="Equation.DSMT4" ShapeID="_x0000_i1119" DrawAspect="Content" ObjectID="_1508876318" r:id="rId1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Учитывая</w:t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краевые условия </w:t>
      </w:r>
      <w:r w:rsidR="009C799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23797  \* MERGEFORMAT </w:instrText>
      </w:r>
      <w:fldSimple w:instr=" REF ZEqnNum623797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2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9C799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C799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22405  \* MERGEFORMAT </w:instrText>
      </w:r>
      <w:fldSimple w:instr=" REF ZEqnNum222405 \! \* MERGEFORMAT "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(</w:instrText>
        </w:r>
        <w:r w:rsidR="00AC46D8" w:rsidRPr="00AC46D8">
          <w:rPr>
            <w:rFonts w:ascii="Times New Roman" w:eastAsia="SimSun" w:hAnsi="Times New Roman" w:cs="Times New Roman"/>
            <w:noProof/>
            <w:sz w:val="28"/>
            <w:szCs w:val="28"/>
            <w:lang w:eastAsia="zh-CN"/>
          </w:rPr>
          <w:instrText>3</w:instrText>
        </w:r>
        <w:r w:rsidR="00AC46D8" w:rsidRPr="00A46B05">
          <w:rPr>
            <w:rFonts w:ascii="Times New Roman" w:eastAsia="SimSun" w:hAnsi="Times New Roman" w:cs="Times New Roman"/>
            <w:sz w:val="28"/>
            <w:szCs w:val="28"/>
            <w:lang w:eastAsia="zh-CN"/>
          </w:rPr>
          <w:instrText>)</w:instrText>
        </w:r>
      </w:fldSimple>
      <w:r w:rsidR="009C799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D6329">
        <w:rPr>
          <w:rFonts w:ascii="Times New Roman" w:hAnsi="Times New Roman" w:cs="Times New Roman"/>
          <w:sz w:val="28"/>
          <w:szCs w:val="28"/>
          <w:lang w:val="ru-RU"/>
        </w:rPr>
        <w:t xml:space="preserve"> и следующие соотношения</w:t>
      </w:r>
    </w:p>
    <w:p w:rsidR="006F3745" w:rsidRPr="004B0C3B" w:rsidRDefault="003C1034" w:rsidP="009F1BE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120" w:dyaOrig="800">
          <v:shape id="_x0000_i1120" type="#_x0000_t75" style="width:256.05pt;height:40.05pt" o:ole="">
            <v:imagedata r:id="rId195" o:title=""/>
          </v:shape>
          <o:OLEObject Type="Embed" ProgID="Equation.DSMT4" ShapeID="_x0000_i1120" DrawAspect="Content" ObjectID="_1508876319" r:id="rId196"/>
        </w:object>
      </w:r>
    </w:p>
    <w:p w:rsidR="0067530A" w:rsidRPr="009F1BEF" w:rsidRDefault="009F1BEF" w:rsidP="009F1BE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1BEF">
        <w:rPr>
          <w:rFonts w:ascii="Times New Roman" w:hAnsi="Times New Roman" w:cs="Times New Roman"/>
          <w:sz w:val="28"/>
          <w:szCs w:val="28"/>
          <w:lang w:val="ru-RU"/>
        </w:rPr>
        <w:t>получаем следующее тождество</w:t>
      </w:r>
    </w:p>
    <w:p w:rsidR="009F1BEF" w:rsidRPr="009F1BEF" w:rsidRDefault="009F1BEF" w:rsidP="009F1BEF">
      <w:pPr>
        <w:pStyle w:val="MTDisplayEquation"/>
      </w:pPr>
      <w:r w:rsidRPr="009F1BEF">
        <w:tab/>
      </w:r>
      <w:r w:rsidRPr="009F1BEF">
        <w:rPr>
          <w:position w:val="-36"/>
        </w:rPr>
        <w:object w:dxaOrig="6500" w:dyaOrig="859">
          <v:shape id="_x0000_i1121" type="#_x0000_t75" style="width:324.95pt;height:43.2pt" o:ole="">
            <v:imagedata r:id="rId197" o:title=""/>
          </v:shape>
          <o:OLEObject Type="Embed" ProgID="Equation.DSMT4" ShapeID="_x0000_i1121" DrawAspect="Content" ObjectID="_1508876320" r:id="rId198"/>
        </w:object>
      </w:r>
      <w:r w:rsidRPr="009F1BEF">
        <w:tab/>
      </w:r>
      <w:r w:rsidR="009C7997" w:rsidRPr="009F1BEF">
        <w:fldChar w:fldCharType="begin"/>
      </w:r>
      <w:r w:rsidRPr="009F1BEF">
        <w:instrText xml:space="preserve"> MACROBUTTON MTPlaceRef \* MERGEFORMAT </w:instrText>
      </w:r>
      <w:r w:rsidR="009C7997" w:rsidRPr="009F1BEF">
        <w:fldChar w:fldCharType="begin"/>
      </w:r>
      <w:r w:rsidRPr="009F1BEF">
        <w:instrText xml:space="preserve"> SEQ MTEqn \h \* MERGEFORMAT </w:instrText>
      </w:r>
      <w:r w:rsidR="009C7997" w:rsidRPr="009F1BEF">
        <w:fldChar w:fldCharType="end"/>
      </w:r>
      <w:bookmarkStart w:id="16" w:name="ZEqnNum661918"/>
      <w:r w:rsidRPr="009F1BEF">
        <w:instrText>(</w:instrText>
      </w:r>
      <w:fldSimple w:instr=" SEQ MTEqn \c \* Arabic \* MERGEFORMAT ">
        <w:r w:rsidR="00AC46D8">
          <w:rPr>
            <w:noProof/>
          </w:rPr>
          <w:instrText>22</w:instrText>
        </w:r>
      </w:fldSimple>
      <w:r w:rsidRPr="009F1BEF">
        <w:instrText>)</w:instrText>
      </w:r>
      <w:bookmarkEnd w:id="16"/>
      <w:r w:rsidR="009C7997" w:rsidRPr="009F1BEF">
        <w:fldChar w:fldCharType="end"/>
      </w:r>
    </w:p>
    <w:p w:rsidR="009F1BEF" w:rsidRPr="00AC46D8" w:rsidRDefault="009F1BEF" w:rsidP="00AC46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</w:t>
      </w:r>
      <w:r w:rsidR="009C799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14133  \* MERGEFORMAT </w:instrText>
      </w:r>
      <w:fldSimple w:instr=" REF ZEqnNum614133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C799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61918  \* MERGEFORMAT </w:instrText>
      </w:r>
      <w:fldSimple w:instr=" REF ZEqnNum661918 \! \* MERGEFORMAT "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AC46D8" w:rsidRPr="00AC46D8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AC46D8" w:rsidRPr="00AC46D8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7997" w:rsidRPr="00AC46D8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sz w:val="28"/>
          <w:szCs w:val="28"/>
          <w:lang w:val="ru-RU"/>
        </w:rPr>
        <w:t>, приходим к выводу:</w:t>
      </w:r>
    </w:p>
    <w:p w:rsidR="009F1BEF" w:rsidRPr="00AC46D8" w:rsidRDefault="009F1BEF" w:rsidP="00AC46D8">
      <w:pPr>
        <w:pStyle w:val="MTDisplayEquation"/>
      </w:pPr>
      <w:r w:rsidRPr="00AC46D8">
        <w:tab/>
      </w:r>
      <w:r w:rsidR="00816018" w:rsidRPr="00AC46D8">
        <w:rPr>
          <w:position w:val="-32"/>
        </w:rPr>
        <w:object w:dxaOrig="1860" w:dyaOrig="900">
          <v:shape id="_x0000_i1122" type="#_x0000_t75" style="width:93.3pt;height:45.1pt" o:ole="">
            <v:imagedata r:id="rId199" o:title=""/>
          </v:shape>
          <o:OLEObject Type="Embed" ProgID="Equation.DSMT4" ShapeID="_x0000_i1122" DrawAspect="Content" ObjectID="_1508876321" r:id="rId200"/>
        </w:object>
      </w:r>
      <w:r w:rsidRPr="00AC46D8">
        <w:tab/>
      </w:r>
      <w:r w:rsidR="009C7997" w:rsidRPr="00AC46D8">
        <w:fldChar w:fldCharType="begin"/>
      </w:r>
      <w:r w:rsidRPr="00AC46D8">
        <w:instrText xml:space="preserve"> MACROBUTTON MTPlaceRef \* MERGEFORMAT </w:instrText>
      </w:r>
      <w:r w:rsidR="009C7997" w:rsidRPr="00AC46D8">
        <w:fldChar w:fldCharType="begin"/>
      </w:r>
      <w:r w:rsidRPr="00AC46D8">
        <w:instrText xml:space="preserve"> SEQ MTEqn \h \* MERGEFORMAT </w:instrText>
      </w:r>
      <w:r w:rsidR="009C7997" w:rsidRPr="00AC46D8">
        <w:fldChar w:fldCharType="end"/>
      </w:r>
      <w:r w:rsidRPr="00AC46D8">
        <w:instrText>(</w:instrText>
      </w:r>
      <w:fldSimple w:instr=" SEQ MTEqn \c \* Arabic \* MERGEFORMAT ">
        <w:r w:rsidR="00AC46D8" w:rsidRPr="00AC46D8">
          <w:rPr>
            <w:noProof/>
          </w:rPr>
          <w:instrText>23</w:instrText>
        </w:r>
      </w:fldSimple>
      <w:r w:rsidRPr="00AC46D8">
        <w:instrText>)</w:instrText>
      </w:r>
      <w:r w:rsidR="009C7997" w:rsidRPr="00AC46D8">
        <w:fldChar w:fldCharType="end"/>
      </w:r>
    </w:p>
    <w:p w:rsidR="009F1BEF" w:rsidRPr="00AC46D8" w:rsidRDefault="00AC46D8" w:rsidP="00AC46D8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ab/>
        <w:t xml:space="preserve">Доказательство формулы </w:t>
      </w:r>
      <w:r w:rsidR="009C7997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r w:rsidR="009C7997">
        <w:fldChar w:fldCharType="begin"/>
      </w:r>
      <w:r w:rsidR="009C7997" w:rsidRPr="009F2F81">
        <w:rPr>
          <w:lang w:val="ru-RU"/>
        </w:rPr>
        <w:instrText xml:space="preserve"> </w:instrText>
      </w:r>
      <w:r w:rsidR="009C7997">
        <w:instrText>REF</w:instrText>
      </w:r>
      <w:r w:rsidR="009C7997" w:rsidRPr="009F2F81">
        <w:rPr>
          <w:lang w:val="ru-RU"/>
        </w:rPr>
        <w:instrText xml:space="preserve"> </w:instrText>
      </w:r>
      <w:r w:rsidR="009C7997">
        <w:instrText>ZEqnNum</w:instrText>
      </w:r>
      <w:r w:rsidR="009C7997" w:rsidRPr="009F2F81">
        <w:rPr>
          <w:lang w:val="ru-RU"/>
        </w:rPr>
        <w:instrText xml:space="preserve">134440 \! \* </w:instrText>
      </w:r>
      <w:r w:rsidR="009C7997">
        <w:instrText>MERGEFORMAT</w:instrText>
      </w:r>
      <w:r w:rsidR="009C7997" w:rsidRPr="009F2F81">
        <w:rPr>
          <w:lang w:val="ru-RU"/>
        </w:rPr>
        <w:instrText xml:space="preserve"> </w:instrText>
      </w:r>
      <w:r w:rsidR="009C7997">
        <w:fldChar w:fldCharType="separate"/>
      </w:r>
      <w:r w:rsidRPr="00B927BF">
        <w:rPr>
          <w:rFonts w:ascii="Times New Roman" w:hAnsi="Times New Roman" w:cs="Times New Roman"/>
          <w:b/>
          <w:sz w:val="28"/>
          <w:szCs w:val="28"/>
          <w:lang w:val="ru-RU"/>
        </w:rPr>
        <w:instrText>(</w:instrText>
      </w:r>
      <w:r w:rsidRPr="00B927BF">
        <w:rPr>
          <w:rFonts w:ascii="Times New Roman" w:hAnsi="Times New Roman" w:cs="Times New Roman"/>
          <w:b/>
          <w:noProof/>
          <w:sz w:val="28"/>
          <w:szCs w:val="28"/>
          <w:lang w:val="ru-RU"/>
        </w:rPr>
        <w:instrText>20</w:instrText>
      </w:r>
      <w:r w:rsidRPr="00B927BF">
        <w:rPr>
          <w:rFonts w:ascii="Times New Roman" w:hAnsi="Times New Roman" w:cs="Times New Roman"/>
          <w:b/>
          <w:sz w:val="28"/>
          <w:szCs w:val="28"/>
          <w:lang w:val="ru-RU"/>
        </w:rPr>
        <w:instrText>)</w:instrText>
      </w:r>
      <w:r w:rsidR="009C7997">
        <w:fldChar w:fldCharType="end"/>
      </w:r>
      <w:r w:rsidR="009C7997" w:rsidRPr="00AC46D8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016884" w:rsidRPr="00663517" w:rsidRDefault="00AC46D8" w:rsidP="006D2B6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 работы [</w:t>
      </w:r>
      <w:r w:rsidR="00B927BF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B927BF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663517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23" type="#_x0000_t75" style="width:366.25pt;height:18.8pt" o:ole="">
            <v:imagedata r:id="rId201" o:title=""/>
          </v:shape>
          <o:OLEObject Type="Embed" ProgID="Equation.DSMT4" ShapeID="_x0000_i1123" DrawAspect="Content" ObjectID="_1508876322" r:id="rId202"/>
        </w:object>
      </w:r>
    </w:p>
    <w:p w:rsidR="00175507" w:rsidRPr="00A70D5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175507" w:rsidRPr="00A70D57" w:rsidRDefault="00765692" w:rsidP="0017550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76569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24" type="#_x0000_t75" style="width:214.75pt;height:48.2pt" o:ole="">
            <v:imagedata r:id="rId203" o:title=""/>
          </v:shape>
          <o:OLEObject Type="Embed" ProgID="Equation.DSMT4" ShapeID="_x0000_i1124" DrawAspect="Content" ObjectID="_1508876323" r:id="rId204"/>
        </w:object>
      </w:r>
    </w:p>
    <w:p w:rsidR="009F1BEF" w:rsidRPr="007809E7" w:rsidRDefault="00175507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1294F" w:rsidRPr="0076569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25" type="#_x0000_t75" style="width:58.25pt;height:23.15pt" o:ole="">
            <v:imagedata r:id="rId205" o:title=""/>
          </v:shape>
          <o:OLEObject Type="Embed" ProgID="Equation.DSMT4" ShapeID="_x0000_i1125" DrawAspect="Content" ObjectID="_1508876324" r:id="rId206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зностная схема тестировалась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26" type="#_x0000_t75" style="width:48.2pt;height:15.05pt" o:ole="">
            <v:imagedata r:id="rId207" o:title=""/>
          </v:shape>
          <o:OLEObject Type="Embed" ProgID="Equation.DSMT4" ShapeID="_x0000_i1126" DrawAspect="Content" ObjectID="_1508876325" r:id="rId208"/>
        </w:objec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27" type="#_x0000_t75" style="width:48.2pt;height:18.15pt" o:ole="">
            <v:imagedata r:id="rId209" o:title=""/>
          </v:shape>
          <o:OLEObject Type="Embed" ProgID="Equation.DSMT4" ShapeID="_x0000_i1127" DrawAspect="Content" ObjectID="_1508876326" r:id="rId210"/>
        </w:objec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gramStart"/>
      <w:r w:rsidR="00C600A9">
        <w:rPr>
          <w:rFonts w:ascii="Times New Roman" w:hAnsi="Times New Roman" w:cs="Times New Roman"/>
          <w:sz w:val="28"/>
          <w:szCs w:val="28"/>
          <w:lang w:val="ru-RU"/>
        </w:rPr>
        <w:t>число</w:t>
      </w:r>
      <w:proofErr w:type="gramEnd"/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 узлов по осям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722110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proofErr w:type="spellStart"/>
      <w:r w:rsidR="0093417E">
        <w:rPr>
          <w:rFonts w:ascii="Times New Roman" w:hAnsi="Times New Roman" w:cs="Times New Roman"/>
          <w:i/>
          <w:sz w:val="28"/>
          <w:szCs w:val="28"/>
        </w:rPr>
        <w:t>Oy</w:t>
      </w:r>
      <w:proofErr w:type="spellEnd"/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соответственно)</w:t>
      </w:r>
      <w:r w:rsidR="00665DE9" w:rsidRP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28" type="#_x0000_t75" style="width:20.05pt;height:15.05pt" o:ole="">
            <v:imagedata r:id="rId211" o:title=""/>
          </v:shape>
          <o:OLEObject Type="Embed" ProgID="Equation.DSMT4" ShapeID="_x0000_i1128" DrawAspect="Content" ObjectID="_1508876327" r:id="rId212"/>
        </w:objec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C600A9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C600A9">
        <w:rPr>
          <w:rFonts w:ascii="Times New Roman" w:hAnsi="Times New Roman" w:cs="Times New Roman"/>
          <w:i/>
          <w:sz w:val="28"/>
          <w:szCs w:val="28"/>
        </w:rPr>
        <w:t>z</w:t>
      </w:r>
      <w:r w:rsidR="00E4269F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17550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29" type="#_x0000_t75" style="width:10pt;height:11.9pt" o:ole="">
            <v:imagedata r:id="rId213" o:title=""/>
          </v:shape>
          <o:OLEObject Type="Embed" ProgID="Equation.DSMT4" ShapeID="_x0000_i1129" DrawAspect="Content" ObjectID="_1508876328" r:id="rId214"/>
        </w:object>
      </w:r>
      <w:r w:rsidR="00C600A9" w:rsidRPr="00C600A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>
        <w:rPr>
          <w:rFonts w:ascii="Times New Roman" w:hAnsi="Times New Roman" w:cs="Times New Roman"/>
          <w:sz w:val="28"/>
          <w:szCs w:val="28"/>
          <w:lang w:val="ru-RU"/>
        </w:rPr>
        <w:t>шаг по времени)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852E8" w:rsidRDefault="003E668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809E7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u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7B764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компонент </w:t>
      </w:r>
      <w:r w:rsidR="00142732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</w:t>
      </w:r>
      <w:proofErr w:type="gramStart"/>
      <w:r w:rsidR="007B764D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0" type="#_x0000_t75" style="width:46.95pt;height:15.05pt" o:ole="">
            <v:imagedata r:id="rId215" o:title=""/>
          </v:shape>
          <o:OLEObject Type="Embed" ProgID="Equation.DSMT4" ShapeID="_x0000_i1130" DrawAspect="Content" ObjectID="_1508876329" r:id="rId216"/>
        </w:object>
      </w:r>
      <w:r w:rsidR="007368E7" w:rsidRPr="00736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68E7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1" type="#_x0000_t75" style="width:40.05pt;height:15.05pt" o:ole="">
            <v:imagedata r:id="rId217" o:title=""/>
          </v:shape>
          <o:OLEObject Type="Embed" ProgID="Equation.DSMT4" ShapeID="_x0000_i1131" DrawAspect="Content" ObjectID="_1508876330" r:id="rId218"/>
        </w:object>
      </w:r>
      <w:r w:rsidR="007B764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852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52E8">
        <w:rPr>
          <w:rFonts w:ascii="Times New Roman" w:hAnsi="Times New Roman" w:cs="Times New Roman"/>
          <w:sz w:val="28"/>
          <w:szCs w:val="28"/>
          <w:lang w:val="ru-RU"/>
        </w:rPr>
        <w:t>Назовем этот конечный уровень погрешности, после которого она практически не изменяется, финальной погрешностью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133396" cy="1880452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 l="7665" t="38367" r="7665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96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Default="0035457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4F44DA">
        <w:rPr>
          <w:rFonts w:ascii="Times New Roman" w:hAnsi="Times New Roman" w:cs="Times New Roman"/>
          <w:i/>
          <w:sz w:val="28"/>
          <w:szCs w:val="28"/>
        </w:rPr>
        <w:t>u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2" type="#_x0000_t75" style="width:46.95pt;height:15.05pt" o:ole="">
            <v:imagedata r:id="rId220" o:title=""/>
          </v:shape>
          <o:OLEObject Type="Embed" ProgID="Equation.DSMT4" ShapeID="_x0000_i1132" DrawAspect="Content" ObjectID="_1508876331" r:id="rId22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3" type="#_x0000_t75" style="width:40.05pt;height:15.05pt" o:ole="">
            <v:imagedata r:id="rId222" o:title=""/>
          </v:shape>
          <o:OLEObject Type="Embed" ProgID="Equation.DSMT4" ShapeID="_x0000_i1133" DrawAspect="Content" ObjectID="_1508876332" r:id="rId22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Default="00142732" w:rsidP="0035457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58467" cy="1880452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 l="8255" t="38367" r="10024" b="18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467" cy="1880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Default="004F44DA" w:rsidP="004F44D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>
        <w:rPr>
          <w:rFonts w:ascii="Times New Roman" w:hAnsi="Times New Roman" w:cs="Times New Roman"/>
          <w:i/>
          <w:sz w:val="28"/>
          <w:szCs w:val="28"/>
        </w:rPr>
        <w:t>v</w:t>
      </w:r>
      <w:r w:rsidRPr="003545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мпоненты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34" type="#_x0000_t75" style="width:46.95pt;height:15.05pt" o:ole="">
            <v:imagedata r:id="rId225" o:title=""/>
          </v:shape>
          <o:OLEObject Type="Embed" ProgID="Equation.DSMT4" ShapeID="_x0000_i1134" DrawAspect="Content" ObjectID="_1508876333" r:id="rId22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35" type="#_x0000_t75" style="width:40.05pt;height:15.05pt" o:ole="">
            <v:imagedata r:id="rId227" o:title=""/>
          </v:shape>
          <o:OLEObject Type="Embed" ProgID="Equation.DSMT4" ShapeID="_x0000_i1135" DrawAspect="Content" ObjectID="_1508876334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Default="00B65DCF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6" type="#_x0000_t75" style="width:20.05pt;height:15.05pt" o:ole="">
            <v:imagedata r:id="rId229" o:title=""/>
          </v:shape>
          <o:OLEObject Type="Embed" ProgID="Equation.DSMT4" ShapeID="_x0000_i1136" DrawAspect="Content" ObjectID="_1508876335" r:id="rId230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7" type="#_x0000_t75" style="width:10pt;height:11.9pt" o:ole="">
            <v:imagedata r:id="rId231" o:title=""/>
          </v:shape>
          <o:OLEObject Type="Embed" ProgID="Equation.DSMT4" ShapeID="_x0000_i1137" DrawAspect="Content" ObjectID="_1508876336" r:id="rId23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</w:rPr>
        <w:t>c</w:t>
      </w:r>
      <w:r w:rsidR="00A61EF8" w:rsidRPr="00A61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различны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>
        <w:rPr>
          <w:rFonts w:ascii="Times New Roman" w:hAnsi="Times New Roman" w:cs="Times New Roman"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</w: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38" type="#_x0000_t75" style="width:20.05pt;height:15.05pt" o:ole="">
            <v:imagedata r:id="rId233" o:title=""/>
          </v:shape>
          <o:OLEObject Type="Embed" ProgID="Equation.DSMT4" ShapeID="_x0000_i1138" DrawAspect="Content" ObjectID="_1508876337" r:id="rId234"/>
        </w:object>
      </w:r>
      <w:r w:rsidR="00E82C7A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2C7A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39" type="#_x0000_t75" style="width:10pt;height:11.9pt" o:ole="">
            <v:imagedata r:id="rId235" o:title=""/>
          </v:shape>
          <o:OLEObject Type="Embed" ProgID="Equation.DSMT4" ShapeID="_x0000_i1139" DrawAspect="Content" ObjectID="_1508876338" r:id="rId236"/>
        </w:object>
      </w:r>
      <w:r w:rsidR="00EC68C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Во всех экспериментах с различными параметрам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0" type="#_x0000_t75" style="width:20.05pt;height:15.05pt" o:ole="">
            <v:imagedata r:id="rId233" o:title=""/>
          </v:shape>
          <o:OLEObject Type="Embed" ProgID="Equation.DSMT4" ShapeID="_x0000_i1140" DrawAspect="Content" ObjectID="_1508876339" r:id="rId237"/>
        </w:object>
      </w:r>
      <w:r w:rsidR="00B82F83"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B82F83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1" type="#_x0000_t75" style="width:10pt;height:11.9pt" o:ole="">
            <v:imagedata r:id="rId235" o:title=""/>
          </v:shape>
          <o:OLEObject Type="Embed" ProgID="Equation.DSMT4" ShapeID="_x0000_i1141" DrawAspect="Content" ObjectID="_1508876340" r:id="rId238"/>
        </w:object>
      </w:r>
      <w:r w:rsidR="00B82F83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акже достигала </w:t>
      </w:r>
      <w:r w:rsidR="003B072B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Default="00AC73FD" w:rsidP="00AC73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лияния параметров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2" type="#_x0000_t75" style="width:20.05pt;height:15.05pt" o:ole="">
            <v:imagedata r:id="rId239" o:title=""/>
          </v:shape>
          <o:OLEObject Type="Embed" ProgID="Equation.DSMT4" ShapeID="_x0000_i1142" DrawAspect="Content" ObjectID="_1508876341" r:id="rId240"/>
        </w:object>
      </w:r>
      <w:r w:rsidRPr="00B65D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76569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3" type="#_x0000_t75" style="width:10pt;height:11.9pt" o:ole="">
            <v:imagedata r:id="rId241" o:title=""/>
          </v:shape>
          <o:OLEObject Type="Embed" ProgID="Equation.DSMT4" ShapeID="_x0000_i1143" DrawAspect="Content" ObjectID="_1508876342" r:id="rId242"/>
        </w:object>
      </w:r>
      <w:r w:rsidR="0093585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точность разностной схемы</w:t>
      </w:r>
      <w:r w:rsidR="003807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Default="0005345B" w:rsidP="00261E37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05345B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05345B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  <w:vMerge/>
          </w:tcPr>
          <w:p w:rsidR="0005345B" w:rsidRDefault="0005345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05345B" w:rsidRDefault="005A1C4B" w:rsidP="005A1C4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05345B" w:rsidTr="00765692">
        <w:trPr>
          <w:jc w:val="center"/>
        </w:trPr>
        <w:tc>
          <w:tcPr>
            <w:tcW w:w="0" w:type="auto"/>
          </w:tcPr>
          <w:p w:rsidR="0005345B" w:rsidRDefault="00765692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4" type="#_x0000_t75" style="width:46.95pt;height:15.05pt" o:ole="">
                  <v:imagedata r:id="rId243" o:title=""/>
                </v:shape>
                <o:OLEObject Type="Embed" ProgID="Equation.DSMT4" ShapeID="_x0000_i1144" DrawAspect="Content" ObjectID="_1508876343" r:id="rId2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5" type="#_x0000_t75" style="width:40.05pt;height:15.05pt" o:ole="">
                  <v:imagedata r:id="rId245" o:title=""/>
                </v:shape>
                <o:OLEObject Type="Embed" ProgID="Equation.DSMT4" ShapeID="_x0000_i1145" DrawAspect="Content" ObjectID="_1508876344" r:id="rId246"/>
              </w:objec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7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6</w:t>
            </w:r>
          </w:p>
        </w:tc>
        <w:tc>
          <w:tcPr>
            <w:tcW w:w="0" w:type="auto"/>
          </w:tcPr>
          <w:p w:rsidR="0005345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4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76569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6" type="#_x0000_t75" style="width:46.95pt;height:15.05pt" o:ole="">
                  <v:imagedata r:id="rId247" o:title=""/>
                </v:shape>
                <o:OLEObject Type="Embed" ProgID="Equation.DSMT4" ShapeID="_x0000_i1146" DrawAspect="Content" ObjectID="_1508876345" r:id="rId2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47" type="#_x0000_t75" style="width:40.05pt;height:15.05pt" o:ole="">
                  <v:imagedata r:id="rId245" o:title=""/>
                </v:shape>
                <o:OLEObject Type="Embed" ProgID="Equation.DSMT4" ShapeID="_x0000_i1147" DrawAspect="Content" ObjectID="_1508876346" r:id="rId249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8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5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0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5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48" type="#_x0000_t75" style="width:46.95pt;height:15.05pt" o:ole="">
                  <v:imagedata r:id="rId250" o:title=""/>
                </v:shape>
                <o:OLEObject Type="Embed" ProgID="Equation.DSMT4" ShapeID="_x0000_i1148" DrawAspect="Content" ObjectID="_1508876347" r:id="rId2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49" type="#_x0000_t75" style="width:48.2pt;height:15.05pt" o:ole="">
                  <v:imagedata r:id="rId252" o:title=""/>
                </v:shape>
                <o:OLEObject Type="Embed" ProgID="Equation.DSMT4" ShapeID="_x0000_i1149" DrawAspect="Content" ObjectID="_1508876348" r:id="rId253"/>
              </w:objec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0</w:t>
            </w:r>
          </w:p>
        </w:tc>
        <w:tc>
          <w:tcPr>
            <w:tcW w:w="0" w:type="auto"/>
          </w:tcPr>
          <w:p w:rsidR="003877DB" w:rsidRPr="009B2D8F" w:rsidRDefault="009B2D8F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6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877DB" w:rsidRPr="00130904" w:rsidRDefault="00130904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8</w:t>
            </w:r>
          </w:p>
        </w:tc>
      </w:tr>
      <w:tr w:rsidR="003877DB" w:rsidTr="00765692">
        <w:trPr>
          <w:jc w:val="center"/>
        </w:trPr>
        <w:tc>
          <w:tcPr>
            <w:tcW w:w="0" w:type="auto"/>
          </w:tcPr>
          <w:p w:rsidR="003877DB" w:rsidRDefault="003877DB" w:rsidP="006C7E8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50" type="#_x0000_t75" style="width:46.95pt;height:15.05pt" o:ole="">
                  <v:imagedata r:id="rId254" o:title=""/>
                </v:shape>
                <o:OLEObject Type="Embed" ProgID="Equation.DSMT4" ShapeID="_x0000_i1150" DrawAspect="Content" ObjectID="_1508876349" r:id="rId2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765692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51" type="#_x0000_t75" style="width:48.2pt;height:15.05pt" o:ole="">
                  <v:imagedata r:id="rId252" o:title=""/>
                </v:shape>
                <o:OLEObject Type="Embed" ProgID="Equation.DSMT4" ShapeID="_x0000_i1151" DrawAspect="Content" ObjectID="_1508876350" r:id="rId256"/>
              </w:object>
            </w:r>
          </w:p>
        </w:tc>
        <w:tc>
          <w:tcPr>
            <w:tcW w:w="0" w:type="auto"/>
          </w:tcPr>
          <w:p w:rsidR="003877DB" w:rsidRPr="003877DB" w:rsidRDefault="003877DB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9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7</w:t>
            </w:r>
          </w:p>
        </w:tc>
        <w:tc>
          <w:tcPr>
            <w:tcW w:w="0" w:type="auto"/>
          </w:tcPr>
          <w:p w:rsidR="003877DB" w:rsidRPr="007C42C7" w:rsidRDefault="007C42C7" w:rsidP="00AC73F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6</w:t>
            </w:r>
          </w:p>
        </w:tc>
      </w:tr>
    </w:tbl>
    <w:p w:rsidR="00D852E8" w:rsidRPr="00B3235E" w:rsidRDefault="00B3235E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3235E">
        <w:rPr>
          <w:rFonts w:ascii="Times New Roman" w:hAnsi="Times New Roman" w:cs="Times New Roman"/>
          <w:sz w:val="28"/>
          <w:szCs w:val="28"/>
          <w:lang w:val="ru-RU"/>
        </w:rPr>
        <w:tab/>
        <w:t>Анализиру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езультаты экспериментов, приведенные в таблице 1, заключаем, что увеличение параметров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2" type="#_x0000_t75" style="width:20.05pt;height:15.05pt" o:ole="">
            <v:imagedata r:id="rId239" o:title=""/>
          </v:shape>
          <o:OLEObject Type="Embed" ProgID="Equation.DSMT4" ShapeID="_x0000_i1152" DrawAspect="Content" ObjectID="_1508876351" r:id="rId25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3" type="#_x0000_t75" style="width:10pt;height:11.9pt" o:ole="">
            <v:imagedata r:id="rId241" o:title=""/>
          </v:shape>
          <o:OLEObject Type="Embed" ProgID="Equation.DSMT4" ShapeID="_x0000_i1153" DrawAspect="Content" ObjectID="_1508876352" r:id="rId25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водит к уменьшению погрешности. Причем </w: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4" type="#_x0000_t75" style="width:20.05pt;height:15.05pt" o:ole="">
            <v:imagedata r:id="rId239" o:title=""/>
          </v:shape>
          <o:OLEObject Type="Embed" ProgID="Equation.DSMT4" ShapeID="_x0000_i1154" DrawAspect="Content" ObjectID="_1508876353" r:id="rId259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увеличение параметра </w:t>
      </w:r>
      <w:r w:rsidR="00154DD2" w:rsidRPr="0076569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5" type="#_x0000_t75" style="width:10pt;height:11.9pt" o:ole="">
            <v:imagedata r:id="rId241" o:title=""/>
          </v:shape>
          <o:OLEObject Type="Embed" ProgID="Equation.DSMT4" ShapeID="_x0000_i1155" DrawAspect="Content" ObjectID="_1508876354" r:id="rId260"/>
        </w:object>
      </w:r>
      <w:r w:rsidR="00154DD2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D852E8" w:rsidRPr="00B3235E" w:rsidRDefault="00D852E8" w:rsidP="001755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2169E5" w:rsidRPr="00AC46D8" w:rsidRDefault="002169E5" w:rsidP="0017550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A46B05" w:rsidRDefault="002169E5" w:rsidP="00AC46D8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C46D8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AC46D8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</w:t>
      </w:r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океана. </w:t>
      </w:r>
      <w:proofErr w:type="gramStart"/>
      <w:r w:rsidR="00832121" w:rsidRPr="00A46B0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М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осква: Наука, 1988.-302 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60608" w:rsidRPr="00A46B05" w:rsidRDefault="00960608" w:rsidP="00A46B0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Default="002169E5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,  первая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краевая задача //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АН Киргизской ССР.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Физ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>техн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и </w:t>
      </w:r>
      <w:proofErr w:type="spellStart"/>
      <w:r w:rsidRPr="00A46B05">
        <w:rPr>
          <w:rFonts w:ascii="Times New Roman" w:hAnsi="Times New Roman" w:cs="Times New Roman"/>
          <w:sz w:val="28"/>
          <w:szCs w:val="28"/>
          <w:lang w:val="ru-RU"/>
        </w:rPr>
        <w:t>матем</w:t>
      </w:r>
      <w:proofErr w:type="spell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науки. -1988. -№ 4. -С. 10-23;  </w:t>
      </w:r>
      <w:r w:rsidRPr="00A46B05">
        <w:rPr>
          <w:rFonts w:ascii="Times New Roman" w:hAnsi="Times New Roman" w:cs="Times New Roman"/>
          <w:sz w:val="28"/>
          <w:szCs w:val="28"/>
        </w:rPr>
        <w:t>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ам же, -1989. -№ </w:t>
      </w:r>
      <w:r w:rsidRPr="00A46B05">
        <w:rPr>
          <w:rFonts w:ascii="Times New Roman" w:hAnsi="Times New Roman" w:cs="Times New Roman"/>
          <w:sz w:val="28"/>
          <w:szCs w:val="28"/>
        </w:rPr>
        <w:t>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A46B05">
        <w:rPr>
          <w:rFonts w:ascii="Times New Roman" w:hAnsi="Times New Roman" w:cs="Times New Roman"/>
          <w:sz w:val="28"/>
          <w:szCs w:val="28"/>
        </w:rPr>
        <w:t>III</w:t>
      </w:r>
      <w:r w:rsidRPr="00A46B05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B927BF" w:rsidRPr="00B927BF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</w:t>
      </w:r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</w:t>
      </w:r>
      <w:proofErr w:type="gram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ед. проф. А.К.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еримбекова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– Бишкек: Изд-во </w:t>
      </w:r>
      <w:proofErr w:type="spellStart"/>
      <w:r w:rsidRPr="00B927BF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proofErr w:type="spellEnd"/>
      <w:r w:rsidRPr="00B927B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p w:rsidR="00B927BF" w:rsidRPr="009F2F81" w:rsidRDefault="00B927BF" w:rsidP="00B927B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B927BF" w:rsidRPr="009F2F81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oNotDisplayPageBoundaries/>
  <w:proofState w:spelling="clean" w:grammar="clean"/>
  <w:defaultTabStop w:val="720"/>
  <w:characterSpacingControl w:val="doNotCompress"/>
  <w:compat/>
  <w:rsids>
    <w:rsidRoot w:val="002169E5"/>
    <w:rsid w:val="00000C02"/>
    <w:rsid w:val="00001026"/>
    <w:rsid w:val="0000272E"/>
    <w:rsid w:val="0000380E"/>
    <w:rsid w:val="00004133"/>
    <w:rsid w:val="000067BF"/>
    <w:rsid w:val="00006FB7"/>
    <w:rsid w:val="00014262"/>
    <w:rsid w:val="000165A2"/>
    <w:rsid w:val="00016884"/>
    <w:rsid w:val="00016ED9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5061"/>
    <w:rsid w:val="00055BA4"/>
    <w:rsid w:val="000573C5"/>
    <w:rsid w:val="000603D4"/>
    <w:rsid w:val="00063194"/>
    <w:rsid w:val="0006646C"/>
    <w:rsid w:val="00066AE1"/>
    <w:rsid w:val="000673AC"/>
    <w:rsid w:val="000706CB"/>
    <w:rsid w:val="00070C4B"/>
    <w:rsid w:val="000711E9"/>
    <w:rsid w:val="00071B58"/>
    <w:rsid w:val="0007379D"/>
    <w:rsid w:val="0007458B"/>
    <w:rsid w:val="00076FF3"/>
    <w:rsid w:val="000773A5"/>
    <w:rsid w:val="00080CB0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B0AD2"/>
    <w:rsid w:val="000B0DFD"/>
    <w:rsid w:val="000B21E9"/>
    <w:rsid w:val="000B2387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328D"/>
    <w:rsid w:val="000C3325"/>
    <w:rsid w:val="000C3E89"/>
    <w:rsid w:val="000C3E8F"/>
    <w:rsid w:val="000C44EF"/>
    <w:rsid w:val="000C4571"/>
    <w:rsid w:val="000C61D7"/>
    <w:rsid w:val="000C6701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2F09"/>
    <w:rsid w:val="000E2FC7"/>
    <w:rsid w:val="000E359A"/>
    <w:rsid w:val="000E396E"/>
    <w:rsid w:val="000E41C9"/>
    <w:rsid w:val="000E710B"/>
    <w:rsid w:val="000E79CD"/>
    <w:rsid w:val="000F03E7"/>
    <w:rsid w:val="000F1B09"/>
    <w:rsid w:val="000F25AA"/>
    <w:rsid w:val="000F4216"/>
    <w:rsid w:val="000F56CD"/>
    <w:rsid w:val="00100770"/>
    <w:rsid w:val="00102236"/>
    <w:rsid w:val="00103EAB"/>
    <w:rsid w:val="00104E62"/>
    <w:rsid w:val="00104FB1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520A"/>
    <w:rsid w:val="00135D5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48BB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458C"/>
    <w:rsid w:val="00194A53"/>
    <w:rsid w:val="00194DC4"/>
    <w:rsid w:val="001955CB"/>
    <w:rsid w:val="00196CDE"/>
    <w:rsid w:val="001A0000"/>
    <w:rsid w:val="001A04AD"/>
    <w:rsid w:val="001A0917"/>
    <w:rsid w:val="001A1FA1"/>
    <w:rsid w:val="001A3876"/>
    <w:rsid w:val="001A5476"/>
    <w:rsid w:val="001A6E34"/>
    <w:rsid w:val="001A7503"/>
    <w:rsid w:val="001B0E30"/>
    <w:rsid w:val="001B20CA"/>
    <w:rsid w:val="001B29A0"/>
    <w:rsid w:val="001B2C57"/>
    <w:rsid w:val="001B38E2"/>
    <w:rsid w:val="001B533C"/>
    <w:rsid w:val="001B55DD"/>
    <w:rsid w:val="001B5800"/>
    <w:rsid w:val="001B7043"/>
    <w:rsid w:val="001C025B"/>
    <w:rsid w:val="001C0434"/>
    <w:rsid w:val="001C1A17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20035E"/>
    <w:rsid w:val="00200C6B"/>
    <w:rsid w:val="00200C6F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A0"/>
    <w:rsid w:val="0023331B"/>
    <w:rsid w:val="00234FD2"/>
    <w:rsid w:val="0023610C"/>
    <w:rsid w:val="00237FD8"/>
    <w:rsid w:val="002439EB"/>
    <w:rsid w:val="00247105"/>
    <w:rsid w:val="00250106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6058"/>
    <w:rsid w:val="0027726A"/>
    <w:rsid w:val="00280397"/>
    <w:rsid w:val="002806EB"/>
    <w:rsid w:val="0028256C"/>
    <w:rsid w:val="002841FA"/>
    <w:rsid w:val="00285132"/>
    <w:rsid w:val="00287CF3"/>
    <w:rsid w:val="0029079A"/>
    <w:rsid w:val="00290C9C"/>
    <w:rsid w:val="00292203"/>
    <w:rsid w:val="00292A07"/>
    <w:rsid w:val="002954E9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B34"/>
    <w:rsid w:val="002C0B7B"/>
    <w:rsid w:val="002C146F"/>
    <w:rsid w:val="002C215F"/>
    <w:rsid w:val="002C2A2E"/>
    <w:rsid w:val="002C334E"/>
    <w:rsid w:val="002C4C3A"/>
    <w:rsid w:val="002C4F03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45E2"/>
    <w:rsid w:val="003057F6"/>
    <w:rsid w:val="00305CB5"/>
    <w:rsid w:val="003061B1"/>
    <w:rsid w:val="003111FE"/>
    <w:rsid w:val="00312094"/>
    <w:rsid w:val="00312B0A"/>
    <w:rsid w:val="00312CED"/>
    <w:rsid w:val="00312D81"/>
    <w:rsid w:val="00313116"/>
    <w:rsid w:val="00314574"/>
    <w:rsid w:val="00314F4D"/>
    <w:rsid w:val="00316DDE"/>
    <w:rsid w:val="00320FC8"/>
    <w:rsid w:val="00322379"/>
    <w:rsid w:val="003224E5"/>
    <w:rsid w:val="00324840"/>
    <w:rsid w:val="00325D3E"/>
    <w:rsid w:val="00326055"/>
    <w:rsid w:val="003325D3"/>
    <w:rsid w:val="003371C8"/>
    <w:rsid w:val="00340633"/>
    <w:rsid w:val="00343918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5D4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A1A"/>
    <w:rsid w:val="00376AFA"/>
    <w:rsid w:val="0038079A"/>
    <w:rsid w:val="003813A7"/>
    <w:rsid w:val="003827FE"/>
    <w:rsid w:val="00382FFE"/>
    <w:rsid w:val="00385286"/>
    <w:rsid w:val="00386BBA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50ED"/>
    <w:rsid w:val="003A7256"/>
    <w:rsid w:val="003B072B"/>
    <w:rsid w:val="003B085F"/>
    <w:rsid w:val="003B1B4E"/>
    <w:rsid w:val="003B2C16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E1531"/>
    <w:rsid w:val="003E1FE3"/>
    <w:rsid w:val="003E212C"/>
    <w:rsid w:val="003E50DC"/>
    <w:rsid w:val="003E5986"/>
    <w:rsid w:val="003E668E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401623"/>
    <w:rsid w:val="00401B23"/>
    <w:rsid w:val="00402496"/>
    <w:rsid w:val="00403DB1"/>
    <w:rsid w:val="00405E32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371B"/>
    <w:rsid w:val="0047448C"/>
    <w:rsid w:val="00474581"/>
    <w:rsid w:val="00475E0E"/>
    <w:rsid w:val="004760BF"/>
    <w:rsid w:val="00480161"/>
    <w:rsid w:val="004807AA"/>
    <w:rsid w:val="00480F94"/>
    <w:rsid w:val="004848E2"/>
    <w:rsid w:val="00484AB0"/>
    <w:rsid w:val="00487716"/>
    <w:rsid w:val="00487B25"/>
    <w:rsid w:val="00492B1F"/>
    <w:rsid w:val="00492B20"/>
    <w:rsid w:val="004956F8"/>
    <w:rsid w:val="00496006"/>
    <w:rsid w:val="0049723D"/>
    <w:rsid w:val="00497563"/>
    <w:rsid w:val="004A07F9"/>
    <w:rsid w:val="004A1004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6478"/>
    <w:rsid w:val="004C7BEF"/>
    <w:rsid w:val="004C7C35"/>
    <w:rsid w:val="004D0809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340C"/>
    <w:rsid w:val="004E4C0B"/>
    <w:rsid w:val="004F05DA"/>
    <w:rsid w:val="004F20F0"/>
    <w:rsid w:val="004F3CA1"/>
    <w:rsid w:val="004F4394"/>
    <w:rsid w:val="004F44DA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546B"/>
    <w:rsid w:val="00516003"/>
    <w:rsid w:val="005174DA"/>
    <w:rsid w:val="00517FEB"/>
    <w:rsid w:val="00521FD7"/>
    <w:rsid w:val="00523564"/>
    <w:rsid w:val="005239E0"/>
    <w:rsid w:val="00525AED"/>
    <w:rsid w:val="00526698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E57"/>
    <w:rsid w:val="00555F53"/>
    <w:rsid w:val="0055645C"/>
    <w:rsid w:val="00556E46"/>
    <w:rsid w:val="0056059D"/>
    <w:rsid w:val="00561E4A"/>
    <w:rsid w:val="0056284C"/>
    <w:rsid w:val="00563977"/>
    <w:rsid w:val="00563C75"/>
    <w:rsid w:val="00563ECF"/>
    <w:rsid w:val="00564E2E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952FB"/>
    <w:rsid w:val="0059602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647F"/>
    <w:rsid w:val="005B6B15"/>
    <w:rsid w:val="005B71B5"/>
    <w:rsid w:val="005C08F7"/>
    <w:rsid w:val="005C0D7F"/>
    <w:rsid w:val="005C36C9"/>
    <w:rsid w:val="005C44F6"/>
    <w:rsid w:val="005C49F8"/>
    <w:rsid w:val="005C5364"/>
    <w:rsid w:val="005C574B"/>
    <w:rsid w:val="005C6814"/>
    <w:rsid w:val="005C69DC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7A2"/>
    <w:rsid w:val="005F076A"/>
    <w:rsid w:val="005F0DF7"/>
    <w:rsid w:val="005F12D6"/>
    <w:rsid w:val="005F5D21"/>
    <w:rsid w:val="005F5F7F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203D3"/>
    <w:rsid w:val="00621857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C75"/>
    <w:rsid w:val="00634FC2"/>
    <w:rsid w:val="00635478"/>
    <w:rsid w:val="00637678"/>
    <w:rsid w:val="00637B1F"/>
    <w:rsid w:val="00641F1F"/>
    <w:rsid w:val="006449D7"/>
    <w:rsid w:val="0064719F"/>
    <w:rsid w:val="00647720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C52"/>
    <w:rsid w:val="0067530A"/>
    <w:rsid w:val="00676E3F"/>
    <w:rsid w:val="006774D6"/>
    <w:rsid w:val="0067762A"/>
    <w:rsid w:val="00677E57"/>
    <w:rsid w:val="00677F30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47D"/>
    <w:rsid w:val="00696E8E"/>
    <w:rsid w:val="00697163"/>
    <w:rsid w:val="006A05F1"/>
    <w:rsid w:val="006A27D7"/>
    <w:rsid w:val="006A32C1"/>
    <w:rsid w:val="006A4F7D"/>
    <w:rsid w:val="006A57B4"/>
    <w:rsid w:val="006B1BD1"/>
    <w:rsid w:val="006B2828"/>
    <w:rsid w:val="006B3AF8"/>
    <w:rsid w:val="006B683B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CE"/>
    <w:rsid w:val="00703559"/>
    <w:rsid w:val="007058E8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2110"/>
    <w:rsid w:val="00723E40"/>
    <w:rsid w:val="00725143"/>
    <w:rsid w:val="00725FA5"/>
    <w:rsid w:val="007311AD"/>
    <w:rsid w:val="007311C1"/>
    <w:rsid w:val="00733503"/>
    <w:rsid w:val="007368E7"/>
    <w:rsid w:val="00737F80"/>
    <w:rsid w:val="00740661"/>
    <w:rsid w:val="007419B9"/>
    <w:rsid w:val="00742134"/>
    <w:rsid w:val="007431E8"/>
    <w:rsid w:val="007452E0"/>
    <w:rsid w:val="007466E2"/>
    <w:rsid w:val="00747E0C"/>
    <w:rsid w:val="00747FB6"/>
    <w:rsid w:val="00750077"/>
    <w:rsid w:val="00751EB8"/>
    <w:rsid w:val="007530F3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B43"/>
    <w:rsid w:val="00797D80"/>
    <w:rsid w:val="007A31D2"/>
    <w:rsid w:val="007A3815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3830"/>
    <w:rsid w:val="007D38FF"/>
    <w:rsid w:val="007D665B"/>
    <w:rsid w:val="007D78C4"/>
    <w:rsid w:val="007D7E33"/>
    <w:rsid w:val="007E0BE2"/>
    <w:rsid w:val="007E0D8B"/>
    <w:rsid w:val="007E269D"/>
    <w:rsid w:val="007E3036"/>
    <w:rsid w:val="007E3890"/>
    <w:rsid w:val="007E77C5"/>
    <w:rsid w:val="007F21DB"/>
    <w:rsid w:val="007F7AD9"/>
    <w:rsid w:val="0080340E"/>
    <w:rsid w:val="00803521"/>
    <w:rsid w:val="00803D8E"/>
    <w:rsid w:val="00805CF2"/>
    <w:rsid w:val="00806429"/>
    <w:rsid w:val="00811D57"/>
    <w:rsid w:val="00814C0C"/>
    <w:rsid w:val="00816018"/>
    <w:rsid w:val="0081714D"/>
    <w:rsid w:val="0082179B"/>
    <w:rsid w:val="008219B3"/>
    <w:rsid w:val="008251EA"/>
    <w:rsid w:val="00830F56"/>
    <w:rsid w:val="0083197E"/>
    <w:rsid w:val="00831E8E"/>
    <w:rsid w:val="00832121"/>
    <w:rsid w:val="008322EE"/>
    <w:rsid w:val="00833391"/>
    <w:rsid w:val="00833927"/>
    <w:rsid w:val="008365C8"/>
    <w:rsid w:val="00841A95"/>
    <w:rsid w:val="00842926"/>
    <w:rsid w:val="00843406"/>
    <w:rsid w:val="00843840"/>
    <w:rsid w:val="0084523E"/>
    <w:rsid w:val="008454FE"/>
    <w:rsid w:val="0084665C"/>
    <w:rsid w:val="00847EA2"/>
    <w:rsid w:val="008535D6"/>
    <w:rsid w:val="00853924"/>
    <w:rsid w:val="0085537E"/>
    <w:rsid w:val="00857445"/>
    <w:rsid w:val="00861A21"/>
    <w:rsid w:val="00861CE7"/>
    <w:rsid w:val="00862618"/>
    <w:rsid w:val="00864920"/>
    <w:rsid w:val="00865127"/>
    <w:rsid w:val="008651DD"/>
    <w:rsid w:val="00867FEB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44B1"/>
    <w:rsid w:val="008B7778"/>
    <w:rsid w:val="008B7B83"/>
    <w:rsid w:val="008C0160"/>
    <w:rsid w:val="008C2C6F"/>
    <w:rsid w:val="008C3320"/>
    <w:rsid w:val="008C4279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7BA7"/>
    <w:rsid w:val="008E3320"/>
    <w:rsid w:val="008E4C4B"/>
    <w:rsid w:val="008E5AA5"/>
    <w:rsid w:val="008E7E4B"/>
    <w:rsid w:val="008F06F0"/>
    <w:rsid w:val="008F1CE3"/>
    <w:rsid w:val="008F29C3"/>
    <w:rsid w:val="008F38FF"/>
    <w:rsid w:val="008F42C8"/>
    <w:rsid w:val="008F52FE"/>
    <w:rsid w:val="008F56CA"/>
    <w:rsid w:val="00902AF2"/>
    <w:rsid w:val="00902BC3"/>
    <w:rsid w:val="0090450C"/>
    <w:rsid w:val="00907344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DA1"/>
    <w:rsid w:val="00926BD2"/>
    <w:rsid w:val="00926E12"/>
    <w:rsid w:val="0093172D"/>
    <w:rsid w:val="00932069"/>
    <w:rsid w:val="009325A7"/>
    <w:rsid w:val="00933662"/>
    <w:rsid w:val="0093417E"/>
    <w:rsid w:val="009350C8"/>
    <w:rsid w:val="0093585F"/>
    <w:rsid w:val="00935AB9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49E"/>
    <w:rsid w:val="00970BC1"/>
    <w:rsid w:val="00970C1A"/>
    <w:rsid w:val="00970C6A"/>
    <w:rsid w:val="00971222"/>
    <w:rsid w:val="00973967"/>
    <w:rsid w:val="00973F8B"/>
    <w:rsid w:val="009756AC"/>
    <w:rsid w:val="0097680A"/>
    <w:rsid w:val="00977635"/>
    <w:rsid w:val="00981B77"/>
    <w:rsid w:val="00984177"/>
    <w:rsid w:val="009849D3"/>
    <w:rsid w:val="00987066"/>
    <w:rsid w:val="0099115F"/>
    <w:rsid w:val="00992415"/>
    <w:rsid w:val="009940D0"/>
    <w:rsid w:val="009948DC"/>
    <w:rsid w:val="009A46A9"/>
    <w:rsid w:val="009A5005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BD5"/>
    <w:rsid w:val="009C637D"/>
    <w:rsid w:val="009C7997"/>
    <w:rsid w:val="009D49D2"/>
    <w:rsid w:val="009D6DD4"/>
    <w:rsid w:val="009E0362"/>
    <w:rsid w:val="009E038B"/>
    <w:rsid w:val="009E0863"/>
    <w:rsid w:val="009E30AB"/>
    <w:rsid w:val="009E61BB"/>
    <w:rsid w:val="009E6264"/>
    <w:rsid w:val="009E6C6C"/>
    <w:rsid w:val="009F00D7"/>
    <w:rsid w:val="009F063F"/>
    <w:rsid w:val="009F08AE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4BBA"/>
    <w:rsid w:val="00A14E96"/>
    <w:rsid w:val="00A15B68"/>
    <w:rsid w:val="00A16CB0"/>
    <w:rsid w:val="00A22B84"/>
    <w:rsid w:val="00A2341B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2400"/>
    <w:rsid w:val="00A73923"/>
    <w:rsid w:val="00A73980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2668"/>
    <w:rsid w:val="00AB4EBF"/>
    <w:rsid w:val="00AC0C23"/>
    <w:rsid w:val="00AC1FCA"/>
    <w:rsid w:val="00AC46D8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F1688"/>
    <w:rsid w:val="00AF225E"/>
    <w:rsid w:val="00AF275E"/>
    <w:rsid w:val="00AF278A"/>
    <w:rsid w:val="00AF4CEC"/>
    <w:rsid w:val="00AF50CD"/>
    <w:rsid w:val="00AF524E"/>
    <w:rsid w:val="00AF621F"/>
    <w:rsid w:val="00B010BE"/>
    <w:rsid w:val="00B01EF1"/>
    <w:rsid w:val="00B027E8"/>
    <w:rsid w:val="00B02D6A"/>
    <w:rsid w:val="00B03EC6"/>
    <w:rsid w:val="00B04F66"/>
    <w:rsid w:val="00B056C3"/>
    <w:rsid w:val="00B05ECC"/>
    <w:rsid w:val="00B05EE0"/>
    <w:rsid w:val="00B076EE"/>
    <w:rsid w:val="00B07E97"/>
    <w:rsid w:val="00B130A7"/>
    <w:rsid w:val="00B15D28"/>
    <w:rsid w:val="00B223DF"/>
    <w:rsid w:val="00B226B9"/>
    <w:rsid w:val="00B22C03"/>
    <w:rsid w:val="00B23553"/>
    <w:rsid w:val="00B27AE6"/>
    <w:rsid w:val="00B30F26"/>
    <w:rsid w:val="00B31B40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7022A"/>
    <w:rsid w:val="00B7131E"/>
    <w:rsid w:val="00B7133B"/>
    <w:rsid w:val="00B7220A"/>
    <w:rsid w:val="00B729CA"/>
    <w:rsid w:val="00B73DD4"/>
    <w:rsid w:val="00B74D71"/>
    <w:rsid w:val="00B752E1"/>
    <w:rsid w:val="00B7537F"/>
    <w:rsid w:val="00B76253"/>
    <w:rsid w:val="00B8041E"/>
    <w:rsid w:val="00B82F83"/>
    <w:rsid w:val="00B854B3"/>
    <w:rsid w:val="00B86555"/>
    <w:rsid w:val="00B86CE4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6971"/>
    <w:rsid w:val="00BA758D"/>
    <w:rsid w:val="00BA7F7E"/>
    <w:rsid w:val="00BB0444"/>
    <w:rsid w:val="00BB09F9"/>
    <w:rsid w:val="00BB2202"/>
    <w:rsid w:val="00BB30F9"/>
    <w:rsid w:val="00BB381E"/>
    <w:rsid w:val="00BB6A20"/>
    <w:rsid w:val="00BC0135"/>
    <w:rsid w:val="00BC11AC"/>
    <w:rsid w:val="00BC497F"/>
    <w:rsid w:val="00BC6A2E"/>
    <w:rsid w:val="00BC7104"/>
    <w:rsid w:val="00BC797F"/>
    <w:rsid w:val="00BD0100"/>
    <w:rsid w:val="00BD304D"/>
    <w:rsid w:val="00BD3100"/>
    <w:rsid w:val="00BD44DA"/>
    <w:rsid w:val="00BD6251"/>
    <w:rsid w:val="00BE1B3B"/>
    <w:rsid w:val="00BE6E22"/>
    <w:rsid w:val="00BE74A9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96F"/>
    <w:rsid w:val="00C27AE3"/>
    <w:rsid w:val="00C326DC"/>
    <w:rsid w:val="00C34E02"/>
    <w:rsid w:val="00C34F41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3051"/>
    <w:rsid w:val="00C535BF"/>
    <w:rsid w:val="00C54BF4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3224"/>
    <w:rsid w:val="00C83B2B"/>
    <w:rsid w:val="00C841BD"/>
    <w:rsid w:val="00C84A3B"/>
    <w:rsid w:val="00C85FDA"/>
    <w:rsid w:val="00C86436"/>
    <w:rsid w:val="00C879EC"/>
    <w:rsid w:val="00C90935"/>
    <w:rsid w:val="00C91235"/>
    <w:rsid w:val="00C91FD5"/>
    <w:rsid w:val="00C93B6F"/>
    <w:rsid w:val="00C94ECB"/>
    <w:rsid w:val="00C95838"/>
    <w:rsid w:val="00C9636F"/>
    <w:rsid w:val="00C97B57"/>
    <w:rsid w:val="00CA0219"/>
    <w:rsid w:val="00CA03BA"/>
    <w:rsid w:val="00CA074C"/>
    <w:rsid w:val="00CA2C80"/>
    <w:rsid w:val="00CA3489"/>
    <w:rsid w:val="00CA3AD1"/>
    <w:rsid w:val="00CA4682"/>
    <w:rsid w:val="00CA5B4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43E6"/>
    <w:rsid w:val="00CD4DB8"/>
    <w:rsid w:val="00CD521C"/>
    <w:rsid w:val="00CD5DD9"/>
    <w:rsid w:val="00CD73BA"/>
    <w:rsid w:val="00CE562F"/>
    <w:rsid w:val="00CE69E3"/>
    <w:rsid w:val="00CE6D6A"/>
    <w:rsid w:val="00CE78BC"/>
    <w:rsid w:val="00CF15C3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81F"/>
    <w:rsid w:val="00D0637A"/>
    <w:rsid w:val="00D06966"/>
    <w:rsid w:val="00D10474"/>
    <w:rsid w:val="00D11DDC"/>
    <w:rsid w:val="00D12BAE"/>
    <w:rsid w:val="00D12EA7"/>
    <w:rsid w:val="00D134F2"/>
    <w:rsid w:val="00D13725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34A1"/>
    <w:rsid w:val="00D65E97"/>
    <w:rsid w:val="00D670ED"/>
    <w:rsid w:val="00D677F9"/>
    <w:rsid w:val="00D67D7E"/>
    <w:rsid w:val="00D71E27"/>
    <w:rsid w:val="00D7218B"/>
    <w:rsid w:val="00D72B04"/>
    <w:rsid w:val="00D73257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DF9"/>
    <w:rsid w:val="00D922E6"/>
    <w:rsid w:val="00D92599"/>
    <w:rsid w:val="00D94694"/>
    <w:rsid w:val="00D966F9"/>
    <w:rsid w:val="00DA217C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AA1"/>
    <w:rsid w:val="00DD3B12"/>
    <w:rsid w:val="00DD72BB"/>
    <w:rsid w:val="00DE43B5"/>
    <w:rsid w:val="00DE5FC5"/>
    <w:rsid w:val="00DE630E"/>
    <w:rsid w:val="00DE7D6D"/>
    <w:rsid w:val="00DF12F1"/>
    <w:rsid w:val="00DF2A67"/>
    <w:rsid w:val="00DF2CEB"/>
    <w:rsid w:val="00DF5E76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70A5"/>
    <w:rsid w:val="00E37162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690E"/>
    <w:rsid w:val="00E6281F"/>
    <w:rsid w:val="00E65F90"/>
    <w:rsid w:val="00E711A1"/>
    <w:rsid w:val="00E74B2D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7A9"/>
    <w:rsid w:val="00ED0BD0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4C6"/>
    <w:rsid w:val="00EE6A3F"/>
    <w:rsid w:val="00EF24B5"/>
    <w:rsid w:val="00EF3FC3"/>
    <w:rsid w:val="00EF420E"/>
    <w:rsid w:val="00EF424F"/>
    <w:rsid w:val="00EF5E3F"/>
    <w:rsid w:val="00EF62BF"/>
    <w:rsid w:val="00F00755"/>
    <w:rsid w:val="00F00E8F"/>
    <w:rsid w:val="00F010A9"/>
    <w:rsid w:val="00F027A7"/>
    <w:rsid w:val="00F02966"/>
    <w:rsid w:val="00F0527A"/>
    <w:rsid w:val="00F05EC3"/>
    <w:rsid w:val="00F06433"/>
    <w:rsid w:val="00F06617"/>
    <w:rsid w:val="00F07F82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31E92"/>
    <w:rsid w:val="00F332C7"/>
    <w:rsid w:val="00F33AB2"/>
    <w:rsid w:val="00F341CC"/>
    <w:rsid w:val="00F376E5"/>
    <w:rsid w:val="00F43F05"/>
    <w:rsid w:val="00F46C8C"/>
    <w:rsid w:val="00F50CE6"/>
    <w:rsid w:val="00F50D18"/>
    <w:rsid w:val="00F5103A"/>
    <w:rsid w:val="00F51DC1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7578"/>
    <w:rsid w:val="00F67600"/>
    <w:rsid w:val="00F67848"/>
    <w:rsid w:val="00F71671"/>
    <w:rsid w:val="00F73583"/>
    <w:rsid w:val="00F750B8"/>
    <w:rsid w:val="00F75507"/>
    <w:rsid w:val="00F756EE"/>
    <w:rsid w:val="00F76AA4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4477"/>
    <w:rsid w:val="00FA480C"/>
    <w:rsid w:val="00FA48A5"/>
    <w:rsid w:val="00FA5B13"/>
    <w:rsid w:val="00FA6EDA"/>
    <w:rsid w:val="00FA6F90"/>
    <w:rsid w:val="00FB03B2"/>
    <w:rsid w:val="00FB2627"/>
    <w:rsid w:val="00FB2D27"/>
    <w:rsid w:val="00FB4B27"/>
    <w:rsid w:val="00FC13F4"/>
    <w:rsid w:val="00FC2202"/>
    <w:rsid w:val="00FC3393"/>
    <w:rsid w:val="00FC3EC2"/>
    <w:rsid w:val="00FC467F"/>
    <w:rsid w:val="00FC5A41"/>
    <w:rsid w:val="00FC5BF5"/>
    <w:rsid w:val="00FC6C72"/>
    <w:rsid w:val="00FC7297"/>
    <w:rsid w:val="00FC7B0A"/>
    <w:rsid w:val="00FD0790"/>
    <w:rsid w:val="00FD1E83"/>
    <w:rsid w:val="00FD3522"/>
    <w:rsid w:val="00FD4187"/>
    <w:rsid w:val="00FD4D08"/>
    <w:rsid w:val="00FD4FFF"/>
    <w:rsid w:val="00FD6018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F109E"/>
    <w:rsid w:val="00FF2B35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7.bin"/><Relationship Id="rId254" Type="http://schemas.openxmlformats.org/officeDocument/2006/relationships/image" Target="media/image12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20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image" Target="media/image8.wmf"/><Relationship Id="rId224" Type="http://schemas.openxmlformats.org/officeDocument/2006/relationships/image" Target="media/image111.png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png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7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9.wmf"/><Relationship Id="rId225" Type="http://schemas.openxmlformats.org/officeDocument/2006/relationships/image" Target="media/image112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image" Target="media/image12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8</TotalTime>
  <Pages>1</Pages>
  <Words>2671</Words>
  <Characters>15225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7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163</cp:revision>
  <dcterms:created xsi:type="dcterms:W3CDTF">2015-11-07T04:45:00Z</dcterms:created>
  <dcterms:modified xsi:type="dcterms:W3CDTF">2015-11-12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